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4B66EDB" w14:textId="77F80B94" w:rsidR="00C404AF" w:rsidRPr="00443A35" w:rsidRDefault="00453256" w:rsidP="009C6A03">
      <w:pPr>
        <w:ind w:left="720" w:firstLine="720"/>
        <w:rPr>
          <w:lang w:val="en-US"/>
        </w:rPr>
      </w:pPr>
      <w:r>
        <w:rPr>
          <w:lang w:val="en-US"/>
        </w:rPr>
        <w:t>LATIHAN MENGANALISI ALGORITMA</w:t>
      </w:r>
    </w:p>
    <w:p w14:paraId="65C781C7" w14:textId="77777777" w:rsidR="00AC0C62" w:rsidRDefault="00B57726" w:rsidP="00AC0C62">
      <w:pPr>
        <w:pStyle w:val="ListParagraph"/>
        <w:numPr>
          <w:ilvl w:val="0"/>
          <w:numId w:val="1"/>
        </w:numPr>
      </w:pPr>
      <w:r>
        <w:t>Perhatikan pseudocode berikut:</w:t>
      </w:r>
    </w:p>
    <w:p w14:paraId="31CA8E4E" w14:textId="77777777" w:rsidR="00AC0C62" w:rsidRDefault="00AC0C62" w:rsidP="00AC0C62">
      <w:pPr>
        <w:pStyle w:val="ListParagraph"/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296"/>
      </w:tblGrid>
      <w:tr w:rsidR="00AC0C62" w14:paraId="5A88A493" w14:textId="77777777" w:rsidTr="00F844C0">
        <w:tc>
          <w:tcPr>
            <w:tcW w:w="9350" w:type="dxa"/>
          </w:tcPr>
          <w:p w14:paraId="42C2061A" w14:textId="77777777" w:rsidR="00B57726" w:rsidRDefault="00B57726" w:rsidP="00F844C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6"/>
                <w:szCs w:val="16"/>
              </w:rPr>
            </w:pPr>
            <w:r>
              <w:rPr>
                <w:rFonts w:ascii="Courier New" w:hAnsi="Courier New" w:cs="Courier New"/>
                <w:color w:val="000000"/>
                <w:sz w:val="16"/>
                <w:szCs w:val="16"/>
              </w:rPr>
              <w:t>Function</w:t>
            </w:r>
            <w:r w:rsidR="00AC0C62"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</w:t>
            </w:r>
            <w:r w:rsidR="00AC0C62">
              <w:rPr>
                <w:rFonts w:ascii="Courier New" w:hAnsi="Courier New" w:cs="Courier New"/>
                <w:b/>
                <w:bCs/>
                <w:color w:val="000000"/>
                <w:sz w:val="16"/>
                <w:szCs w:val="16"/>
              </w:rPr>
              <w:t>tileWithTrominoes</w:t>
            </w:r>
            <w:r w:rsidR="00AC0C62">
              <w:rPr>
                <w:rFonts w:ascii="Courier New" w:hAnsi="Courier New" w:cs="Courier New"/>
                <w:color w:val="000000"/>
                <w:sz w:val="16"/>
                <w:szCs w:val="16"/>
              </w:rPr>
              <w:t>(n, m)</w:t>
            </w:r>
          </w:p>
          <w:p w14:paraId="2870DD07" w14:textId="77777777" w:rsidR="00AC0C62" w:rsidRDefault="00AC0C62" w:rsidP="00F844C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r>
              <w:rPr>
                <w:rFonts w:ascii="Courier New" w:hAnsi="Courier New" w:cs="Courier New"/>
                <w:color w:val="0000FF"/>
                <w:sz w:val="16"/>
                <w:szCs w:val="16"/>
              </w:rPr>
              <w:t>if</w:t>
            </w:r>
            <w:r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n == </w:t>
            </w:r>
            <w:r>
              <w:rPr>
                <w:rFonts w:ascii="Courier New" w:hAnsi="Courier New" w:cs="Courier New"/>
                <w:color w:val="800000"/>
                <w:sz w:val="16"/>
                <w:szCs w:val="16"/>
              </w:rPr>
              <w:t>2</w:t>
            </w:r>
          </w:p>
          <w:p w14:paraId="0CDC1742" w14:textId="77777777" w:rsidR="00AC0C62" w:rsidRDefault="00AC0C62" w:rsidP="00F844C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    </w:t>
            </w:r>
            <w:r>
              <w:rPr>
                <w:rFonts w:ascii="Courier New" w:hAnsi="Courier New" w:cs="Courier New"/>
                <w:color w:val="0000FF"/>
                <w:sz w:val="16"/>
                <w:szCs w:val="16"/>
              </w:rPr>
              <w:t>return</w:t>
            </w:r>
          </w:p>
          <w:p w14:paraId="7274FDEA" w14:textId="77777777" w:rsidR="00AC0C62" w:rsidRDefault="00AC0C62" w:rsidP="00F844C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</w:p>
          <w:p w14:paraId="0D3DEA07" w14:textId="77777777" w:rsidR="00AC0C62" w:rsidRDefault="00AC0C62" w:rsidP="00F844C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tileWithTrominoes (n/</w:t>
            </w:r>
            <w:r>
              <w:rPr>
                <w:rFonts w:ascii="Courier New" w:hAnsi="Courier New" w:cs="Courier New"/>
                <w:color w:val="800000"/>
                <w:sz w:val="16"/>
                <w:szCs w:val="16"/>
              </w:rPr>
              <w:t>2</w:t>
            </w:r>
            <w:r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, m1)  </w:t>
            </w:r>
          </w:p>
          <w:p w14:paraId="1B47D74D" w14:textId="77777777" w:rsidR="00B57726" w:rsidRDefault="00AC0C62" w:rsidP="00F844C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6"/>
                <w:szCs w:val="16"/>
              </w:rPr>
            </w:pPr>
            <w:r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tileWithTrominoes (n/</w:t>
            </w:r>
            <w:r>
              <w:rPr>
                <w:rFonts w:ascii="Courier New" w:hAnsi="Courier New" w:cs="Courier New"/>
                <w:color w:val="800000"/>
                <w:sz w:val="16"/>
                <w:szCs w:val="16"/>
              </w:rPr>
              <w:t>2</w:t>
            </w:r>
            <w:r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, m2)  </w:t>
            </w:r>
          </w:p>
          <w:p w14:paraId="2E1B66C3" w14:textId="77777777" w:rsidR="00AC0C62" w:rsidRDefault="00AC0C62" w:rsidP="00F844C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</w:t>
            </w:r>
            <w:r w:rsidR="00B57726">
              <w:rPr>
                <w:rFonts w:ascii="Courier New" w:hAnsi="Courier New" w:cs="Courier New"/>
                <w:color w:val="000000"/>
                <w:sz w:val="16"/>
                <w:szCs w:val="16"/>
              </w:rPr>
              <w:t>t</w:t>
            </w:r>
            <w:r>
              <w:rPr>
                <w:rFonts w:ascii="Courier New" w:hAnsi="Courier New" w:cs="Courier New"/>
                <w:color w:val="000000"/>
                <w:sz w:val="16"/>
                <w:szCs w:val="16"/>
              </w:rPr>
              <w:t>ileWithTrominoes (n/</w:t>
            </w:r>
            <w:r>
              <w:rPr>
                <w:rFonts w:ascii="Courier New" w:hAnsi="Courier New" w:cs="Courier New"/>
                <w:color w:val="800000"/>
                <w:sz w:val="16"/>
                <w:szCs w:val="16"/>
              </w:rPr>
              <w:t>2</w:t>
            </w:r>
            <w:r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, m3)  </w:t>
            </w:r>
          </w:p>
          <w:p w14:paraId="6C420CBF" w14:textId="77777777" w:rsidR="00AC0C62" w:rsidRDefault="00AC0C62" w:rsidP="00F844C0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6"/>
                <w:szCs w:val="16"/>
              </w:rPr>
            </w:pPr>
            <w:r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    tileWithTrominoes (n/</w:t>
            </w:r>
            <w:r>
              <w:rPr>
                <w:rFonts w:ascii="Courier New" w:hAnsi="Courier New" w:cs="Courier New"/>
                <w:color w:val="800000"/>
                <w:sz w:val="16"/>
                <w:szCs w:val="16"/>
              </w:rPr>
              <w:t>2</w:t>
            </w:r>
            <w:r>
              <w:rPr>
                <w:rFonts w:ascii="Courier New" w:hAnsi="Courier New" w:cs="Courier New"/>
                <w:color w:val="000000"/>
                <w:sz w:val="16"/>
                <w:szCs w:val="16"/>
              </w:rPr>
              <w:t xml:space="preserve">, m4)  </w:t>
            </w:r>
          </w:p>
          <w:p w14:paraId="3CEFE749" w14:textId="77777777" w:rsidR="00AC0C62" w:rsidRDefault="00AC0C62" w:rsidP="00F844C0">
            <w:pPr>
              <w:pStyle w:val="ListParagraph"/>
              <w:ind w:left="0"/>
            </w:pPr>
          </w:p>
        </w:tc>
      </w:tr>
    </w:tbl>
    <w:p w14:paraId="471E7910" w14:textId="77777777" w:rsidR="00AC0C62" w:rsidRDefault="00AC0C62" w:rsidP="00AC0C62">
      <w:pPr>
        <w:pStyle w:val="ListParagraph"/>
      </w:pPr>
    </w:p>
    <w:p w14:paraId="77173699" w14:textId="77777777" w:rsidR="00B57726" w:rsidRDefault="00B57726" w:rsidP="00B57726">
      <w:pPr>
        <w:pStyle w:val="ListParagraph"/>
        <w:numPr>
          <w:ilvl w:val="0"/>
          <w:numId w:val="3"/>
        </w:numPr>
      </w:pPr>
      <w:r>
        <w:t>Nyatakan algoritma tersebut ke dalam recurrence relation!</w:t>
      </w:r>
    </w:p>
    <w:p w14:paraId="147CDB42" w14:textId="2F88A6C7" w:rsidR="00556FE7" w:rsidRDefault="00556FE7" w:rsidP="00556FE7">
      <w:pPr>
        <w:pStyle w:val="ListParagraph"/>
        <w:ind w:left="1080"/>
      </w:pPr>
      <w:r>
        <w:rPr>
          <w:rStyle w:val="mord"/>
        </w:rPr>
        <w:t>T</w:t>
      </w:r>
      <w:r>
        <w:rPr>
          <w:rStyle w:val="mopen"/>
        </w:rPr>
        <w:t>(</w:t>
      </w:r>
      <w:r>
        <w:rPr>
          <w:rStyle w:val="mord"/>
        </w:rPr>
        <w:t>n</w:t>
      </w:r>
      <w:r>
        <w:rPr>
          <w:rStyle w:val="mclose"/>
        </w:rPr>
        <w:t>)</w:t>
      </w:r>
      <w:r>
        <w:rPr>
          <w:rStyle w:val="mrel"/>
        </w:rPr>
        <w:t>=</w:t>
      </w:r>
      <w:r>
        <w:rPr>
          <w:rStyle w:val="mord"/>
        </w:rPr>
        <w:t>4T</w:t>
      </w:r>
      <w:r>
        <w:rPr>
          <w:rStyle w:val="delimsizing"/>
        </w:rPr>
        <w:t>(</w:t>
      </w:r>
      <w:r>
        <w:rPr>
          <w:rStyle w:val="mord"/>
        </w:rPr>
        <w:t>n</w:t>
      </w:r>
      <w:r>
        <w:rPr>
          <w:rStyle w:val="mord"/>
        </w:rPr>
        <w:t>/2</w:t>
      </w:r>
      <w:r>
        <w:rPr>
          <w:rStyle w:val="vlist-s"/>
        </w:rPr>
        <w:t>​</w:t>
      </w:r>
      <w:r>
        <w:rPr>
          <w:rStyle w:val="delimsizing"/>
        </w:rPr>
        <w:t>)</w:t>
      </w:r>
      <w:r>
        <w:rPr>
          <w:rStyle w:val="mbin"/>
        </w:rPr>
        <w:t>+</w:t>
      </w:r>
      <w:r>
        <w:rPr>
          <w:rStyle w:val="mord"/>
        </w:rPr>
        <w:t>O</w:t>
      </w:r>
      <w:r>
        <w:rPr>
          <w:rStyle w:val="mopen"/>
        </w:rPr>
        <w:t>(</w:t>
      </w:r>
      <w:r>
        <w:rPr>
          <w:rStyle w:val="mord"/>
        </w:rPr>
        <w:t>1</w:t>
      </w:r>
      <w:r>
        <w:rPr>
          <w:rStyle w:val="mclose"/>
        </w:rPr>
        <w:t>)</w:t>
      </w:r>
    </w:p>
    <w:p w14:paraId="509678FA" w14:textId="77777777" w:rsidR="00B57726" w:rsidRDefault="00B57726" w:rsidP="00B57726">
      <w:pPr>
        <w:pStyle w:val="ListParagraph"/>
        <w:numPr>
          <w:ilvl w:val="0"/>
          <w:numId w:val="3"/>
        </w:numPr>
      </w:pPr>
      <w:r>
        <w:t>Hitunglah running time dari algoritma tersebut!</w:t>
      </w:r>
    </w:p>
    <w:p w14:paraId="189C9D99" w14:textId="72F9353F" w:rsidR="00556FE7" w:rsidRPr="00556FE7" w:rsidRDefault="00556FE7" w:rsidP="00556FE7">
      <w:pPr>
        <w:pStyle w:val="NormalWeb"/>
        <w:ind w:left="1080"/>
        <w:rPr>
          <w:lang w:val="it-IT"/>
        </w:rPr>
      </w:pPr>
      <w:r w:rsidRPr="00556FE7">
        <w:rPr>
          <w:rStyle w:val="mopen"/>
          <w:lang w:val="it-IT"/>
        </w:rPr>
        <w:t>T</w:t>
      </w:r>
      <w:r w:rsidRPr="00556FE7">
        <w:rPr>
          <w:rStyle w:val="mopen"/>
          <w:lang w:val="it-IT"/>
        </w:rPr>
        <w:t>(</w:t>
      </w:r>
      <w:r w:rsidRPr="00556FE7">
        <w:rPr>
          <w:rStyle w:val="mord"/>
          <w:lang w:val="it-IT"/>
        </w:rPr>
        <w:t>n</w:t>
      </w:r>
      <w:r w:rsidRPr="00556FE7">
        <w:rPr>
          <w:rStyle w:val="mclose"/>
          <w:lang w:val="it-IT"/>
        </w:rPr>
        <w:t>)</w:t>
      </w:r>
      <w:r w:rsidRPr="00556FE7">
        <w:rPr>
          <w:rStyle w:val="mrel"/>
          <w:lang w:val="it-IT"/>
        </w:rPr>
        <w:t>=</w:t>
      </w:r>
      <w:r w:rsidRPr="00556FE7">
        <w:rPr>
          <w:rStyle w:val="mord"/>
          <w:lang w:val="it-IT"/>
        </w:rPr>
        <w:t>aT</w:t>
      </w:r>
      <w:r w:rsidRPr="00556FE7">
        <w:rPr>
          <w:rStyle w:val="delimsizing"/>
          <w:lang w:val="it-IT"/>
        </w:rPr>
        <w:t>(</w:t>
      </w:r>
      <w:r w:rsidRPr="00556FE7">
        <w:rPr>
          <w:rStyle w:val="mord"/>
          <w:lang w:val="it-IT"/>
        </w:rPr>
        <w:t>n</w:t>
      </w:r>
      <w:r w:rsidRPr="00556FE7">
        <w:rPr>
          <w:rStyle w:val="mord"/>
          <w:lang w:val="it-IT"/>
        </w:rPr>
        <w:t>/b</w:t>
      </w:r>
      <w:r w:rsidRPr="00556FE7">
        <w:rPr>
          <w:rStyle w:val="vlist-s"/>
          <w:lang w:val="it-IT"/>
        </w:rPr>
        <w:t>​</w:t>
      </w:r>
      <w:r w:rsidRPr="00556FE7">
        <w:rPr>
          <w:rStyle w:val="delimsizing"/>
          <w:lang w:val="it-IT"/>
        </w:rPr>
        <w:t>)</w:t>
      </w:r>
      <w:r w:rsidRPr="00556FE7">
        <w:rPr>
          <w:rStyle w:val="mbin"/>
          <w:lang w:val="it-IT"/>
        </w:rPr>
        <w:t>+</w:t>
      </w:r>
      <w:r w:rsidRPr="00556FE7">
        <w:rPr>
          <w:rStyle w:val="mord"/>
          <w:lang w:val="it-IT"/>
        </w:rPr>
        <w:t>f</w:t>
      </w:r>
      <w:r w:rsidRPr="00556FE7">
        <w:rPr>
          <w:rStyle w:val="mopen"/>
          <w:lang w:val="it-IT"/>
        </w:rPr>
        <w:t>(</w:t>
      </w:r>
      <w:r w:rsidRPr="00556FE7">
        <w:rPr>
          <w:rStyle w:val="mord"/>
          <w:lang w:val="it-IT"/>
        </w:rPr>
        <w:t>n</w:t>
      </w:r>
      <w:r w:rsidRPr="00556FE7">
        <w:rPr>
          <w:rStyle w:val="mclose"/>
          <w:lang w:val="it-IT"/>
        </w:rPr>
        <w:t>)</w:t>
      </w:r>
    </w:p>
    <w:p w14:paraId="41503492" w14:textId="06E093E4" w:rsidR="00556FE7" w:rsidRPr="00556FE7" w:rsidRDefault="00556FE7" w:rsidP="00556FE7">
      <w:pPr>
        <w:pStyle w:val="NormalWeb"/>
        <w:ind w:left="1080"/>
        <w:rPr>
          <w:lang w:val="it-IT"/>
        </w:rPr>
      </w:pPr>
      <w:r w:rsidRPr="00556FE7">
        <w:rPr>
          <w:lang w:val="it-IT"/>
        </w:rPr>
        <w:t xml:space="preserve">di mana </w:t>
      </w:r>
      <w:r w:rsidRPr="00556FE7">
        <w:rPr>
          <w:rStyle w:val="katex-mathml"/>
          <w:lang w:val="it-IT"/>
        </w:rPr>
        <w:t>a=4a = 4</w:t>
      </w:r>
      <w:r w:rsidRPr="00556FE7">
        <w:rPr>
          <w:rStyle w:val="mord"/>
          <w:lang w:val="it-IT"/>
        </w:rPr>
        <w:t>a</w:t>
      </w:r>
      <w:r w:rsidRPr="00556FE7">
        <w:rPr>
          <w:rStyle w:val="mrel"/>
          <w:lang w:val="it-IT"/>
        </w:rPr>
        <w:t>=</w:t>
      </w:r>
      <w:r w:rsidRPr="00556FE7">
        <w:rPr>
          <w:rStyle w:val="mord"/>
          <w:lang w:val="it-IT"/>
        </w:rPr>
        <w:t>4</w:t>
      </w:r>
      <w:r w:rsidRPr="00556FE7">
        <w:rPr>
          <w:lang w:val="it-IT"/>
        </w:rPr>
        <w:t xml:space="preserve">, </w:t>
      </w:r>
      <w:r w:rsidRPr="00556FE7">
        <w:rPr>
          <w:rStyle w:val="katex-mathml"/>
          <w:lang w:val="it-IT"/>
        </w:rPr>
        <w:t>b=2b = 2</w:t>
      </w:r>
      <w:r w:rsidRPr="00556FE7">
        <w:rPr>
          <w:rStyle w:val="mord"/>
          <w:lang w:val="it-IT"/>
        </w:rPr>
        <w:t>b</w:t>
      </w:r>
      <w:r w:rsidRPr="00556FE7">
        <w:rPr>
          <w:rStyle w:val="mrel"/>
          <w:lang w:val="it-IT"/>
        </w:rPr>
        <w:t>=</w:t>
      </w:r>
      <w:r w:rsidRPr="00556FE7">
        <w:rPr>
          <w:rStyle w:val="mord"/>
          <w:lang w:val="it-IT"/>
        </w:rPr>
        <w:t>2</w:t>
      </w:r>
      <w:r w:rsidRPr="00556FE7">
        <w:rPr>
          <w:lang w:val="it-IT"/>
        </w:rPr>
        <w:t xml:space="preserve">, dan </w:t>
      </w:r>
      <w:r w:rsidRPr="00556FE7">
        <w:rPr>
          <w:rStyle w:val="katex-mathml"/>
          <w:lang w:val="it-IT"/>
        </w:rPr>
        <w:t>f(n)=O(1)f(n) = O(1)</w:t>
      </w:r>
      <w:r w:rsidRPr="00556FE7">
        <w:rPr>
          <w:rStyle w:val="mord"/>
          <w:lang w:val="it-IT"/>
        </w:rPr>
        <w:t>f</w:t>
      </w:r>
      <w:r w:rsidRPr="00556FE7">
        <w:rPr>
          <w:rStyle w:val="mopen"/>
          <w:lang w:val="it-IT"/>
        </w:rPr>
        <w:t>(</w:t>
      </w:r>
      <w:r w:rsidRPr="00556FE7">
        <w:rPr>
          <w:rStyle w:val="mord"/>
          <w:lang w:val="it-IT"/>
        </w:rPr>
        <w:t>n</w:t>
      </w:r>
      <w:r w:rsidRPr="00556FE7">
        <w:rPr>
          <w:rStyle w:val="mclose"/>
          <w:lang w:val="it-IT"/>
        </w:rPr>
        <w:t>)</w:t>
      </w:r>
      <w:r w:rsidRPr="00556FE7">
        <w:rPr>
          <w:rStyle w:val="mrel"/>
          <w:lang w:val="it-IT"/>
        </w:rPr>
        <w:t>=</w:t>
      </w:r>
      <w:r w:rsidRPr="00556FE7">
        <w:rPr>
          <w:rStyle w:val="mord"/>
          <w:lang w:val="it-IT"/>
        </w:rPr>
        <w:t>O</w:t>
      </w:r>
      <w:r w:rsidRPr="00556FE7">
        <w:rPr>
          <w:rStyle w:val="mopen"/>
          <w:lang w:val="it-IT"/>
        </w:rPr>
        <w:t>(</w:t>
      </w:r>
      <w:r w:rsidRPr="00556FE7">
        <w:rPr>
          <w:rStyle w:val="mord"/>
          <w:lang w:val="it-IT"/>
        </w:rPr>
        <w:t>1</w:t>
      </w:r>
      <w:r w:rsidRPr="00556FE7">
        <w:rPr>
          <w:rStyle w:val="mclose"/>
          <w:lang w:val="it-IT"/>
        </w:rPr>
        <w:t>)</w:t>
      </w:r>
      <w:r w:rsidRPr="00556FE7">
        <w:rPr>
          <w:lang w:val="it-IT"/>
        </w:rPr>
        <w:t>.</w:t>
      </w:r>
      <w:r>
        <w:rPr>
          <w:lang w:val="it-IT"/>
        </w:rPr>
        <w:br/>
      </w:r>
      <w:r w:rsidRPr="00556FE7">
        <w:rPr>
          <w:lang w:val="it-IT"/>
        </w:rPr>
        <w:t>a=4</w:t>
      </w:r>
      <w:r>
        <w:rPr>
          <w:lang w:val="it-IT"/>
        </w:rPr>
        <w:br/>
      </w:r>
      <w:r w:rsidRPr="00556FE7">
        <w:rPr>
          <w:lang w:val="it-IT"/>
        </w:rPr>
        <w:t>b=2b = 2b=2</w:t>
      </w:r>
      <w:r>
        <w:rPr>
          <w:lang w:val="it-IT"/>
        </w:rPr>
        <w:br/>
      </w:r>
      <w:r w:rsidRPr="00556FE7">
        <w:rPr>
          <w:lang w:val="it-IT"/>
        </w:rPr>
        <w:t>logb</w:t>
      </w:r>
      <w:r>
        <w:rPr>
          <w:lang w:val="it-IT"/>
        </w:rPr>
        <w:t xml:space="preserve"> </w:t>
      </w:r>
      <w:r w:rsidRPr="00556FE7">
        <w:rPr>
          <w:lang w:val="it-IT"/>
        </w:rPr>
        <w:t>a</w:t>
      </w:r>
      <w:r>
        <w:rPr>
          <w:lang w:val="it-IT"/>
        </w:rPr>
        <w:t xml:space="preserve"> </w:t>
      </w:r>
      <w:r w:rsidRPr="00556FE7">
        <w:rPr>
          <w:lang w:val="it-IT"/>
        </w:rPr>
        <w:t>=</w:t>
      </w:r>
      <w:r>
        <w:rPr>
          <w:lang w:val="it-IT"/>
        </w:rPr>
        <w:t xml:space="preserve"> </w:t>
      </w:r>
      <w:r w:rsidRPr="00556FE7">
        <w:rPr>
          <w:lang w:val="it-IT"/>
        </w:rPr>
        <w:t>log2</w:t>
      </w:r>
      <w:r>
        <w:rPr>
          <w:lang w:val="it-IT"/>
        </w:rPr>
        <w:t xml:space="preserve"> </w:t>
      </w:r>
      <w:r w:rsidRPr="00556FE7">
        <w:rPr>
          <w:lang w:val="it-IT"/>
        </w:rPr>
        <w:t>4</w:t>
      </w:r>
      <w:r>
        <w:rPr>
          <w:lang w:val="it-IT"/>
        </w:rPr>
        <w:t xml:space="preserve"> </w:t>
      </w:r>
      <w:r w:rsidRPr="00556FE7">
        <w:rPr>
          <w:lang w:val="it-IT"/>
        </w:rPr>
        <w:t>=2</w:t>
      </w:r>
      <w:r>
        <w:rPr>
          <w:lang w:val="it-IT"/>
        </w:rPr>
        <w:t xml:space="preserve"> </w:t>
      </w:r>
      <w:r>
        <w:rPr>
          <w:lang w:val="it-IT"/>
        </w:rPr>
        <w:br/>
      </w:r>
      <w:r w:rsidRPr="00556FE7">
        <w:rPr>
          <w:rStyle w:val="mord"/>
          <w:lang w:val="it-IT"/>
        </w:rPr>
        <w:t>f</w:t>
      </w:r>
      <w:r w:rsidRPr="00556FE7">
        <w:rPr>
          <w:rStyle w:val="mopen"/>
          <w:lang w:val="it-IT"/>
        </w:rPr>
        <w:t>(</w:t>
      </w:r>
      <w:r w:rsidRPr="00556FE7">
        <w:rPr>
          <w:rStyle w:val="mord"/>
          <w:lang w:val="it-IT"/>
        </w:rPr>
        <w:t>n</w:t>
      </w:r>
      <w:r w:rsidRPr="00556FE7">
        <w:rPr>
          <w:rStyle w:val="mclose"/>
          <w:lang w:val="it-IT"/>
        </w:rPr>
        <w:t>)</w:t>
      </w:r>
      <w:r w:rsidRPr="00556FE7">
        <w:rPr>
          <w:rStyle w:val="mrel"/>
          <w:lang w:val="it-IT"/>
        </w:rPr>
        <w:t>=</w:t>
      </w:r>
      <w:r w:rsidRPr="00556FE7">
        <w:rPr>
          <w:rStyle w:val="mord"/>
          <w:lang w:val="it-IT"/>
        </w:rPr>
        <w:t>O</w:t>
      </w:r>
      <w:r w:rsidRPr="00556FE7">
        <w:rPr>
          <w:rStyle w:val="mopen"/>
          <w:lang w:val="it-IT"/>
        </w:rPr>
        <w:t>(</w:t>
      </w:r>
      <w:r w:rsidRPr="00556FE7">
        <w:rPr>
          <w:rStyle w:val="mord"/>
          <w:lang w:val="it-IT"/>
        </w:rPr>
        <w:t>1</w:t>
      </w:r>
      <w:r w:rsidRPr="00556FE7">
        <w:rPr>
          <w:rStyle w:val="mclose"/>
          <w:lang w:val="it-IT"/>
        </w:rPr>
        <w:t>)</w:t>
      </w:r>
      <w:r w:rsidRPr="00556FE7">
        <w:rPr>
          <w:lang w:val="it-IT"/>
        </w:rPr>
        <w:t xml:space="preserve">, di mana </w:t>
      </w:r>
      <w:r w:rsidRPr="00556FE7">
        <w:rPr>
          <w:rStyle w:val="katex-mathml"/>
          <w:lang w:val="it-IT"/>
        </w:rPr>
        <w:t>O(1)=O(n0)O(1) = O(n^0)</w:t>
      </w:r>
      <w:r w:rsidRPr="00556FE7">
        <w:rPr>
          <w:rStyle w:val="mord"/>
          <w:lang w:val="it-IT"/>
        </w:rPr>
        <w:t>O</w:t>
      </w:r>
      <w:r w:rsidRPr="00556FE7">
        <w:rPr>
          <w:rStyle w:val="mopen"/>
          <w:lang w:val="it-IT"/>
        </w:rPr>
        <w:t>(</w:t>
      </w:r>
      <w:r w:rsidRPr="00556FE7">
        <w:rPr>
          <w:rStyle w:val="mord"/>
          <w:lang w:val="it-IT"/>
        </w:rPr>
        <w:t>1</w:t>
      </w:r>
      <w:r w:rsidRPr="00556FE7">
        <w:rPr>
          <w:rStyle w:val="mclose"/>
          <w:lang w:val="it-IT"/>
        </w:rPr>
        <w:t>)</w:t>
      </w:r>
      <w:r w:rsidRPr="00556FE7">
        <w:rPr>
          <w:rStyle w:val="mrel"/>
          <w:lang w:val="it-IT"/>
        </w:rPr>
        <w:t>=</w:t>
      </w:r>
      <w:r w:rsidRPr="00556FE7">
        <w:rPr>
          <w:rStyle w:val="mord"/>
          <w:lang w:val="it-IT"/>
        </w:rPr>
        <w:t>O</w:t>
      </w:r>
      <w:r w:rsidRPr="00556FE7">
        <w:rPr>
          <w:rStyle w:val="mopen"/>
          <w:lang w:val="it-IT"/>
        </w:rPr>
        <w:t>(</w:t>
      </w:r>
      <w:r w:rsidRPr="00556FE7">
        <w:rPr>
          <w:rStyle w:val="mord"/>
          <w:lang w:val="it-IT"/>
        </w:rPr>
        <w:t>n0</w:t>
      </w:r>
      <w:r w:rsidRPr="00556FE7">
        <w:rPr>
          <w:rStyle w:val="mclose"/>
          <w:lang w:val="it-IT"/>
        </w:rPr>
        <w:t>)</w:t>
      </w:r>
      <w:r w:rsidRPr="00556FE7">
        <w:rPr>
          <w:lang w:val="it-IT"/>
        </w:rPr>
        <w:t xml:space="preserve"> dan </w:t>
      </w:r>
      <w:r w:rsidRPr="00556FE7">
        <w:rPr>
          <w:rStyle w:val="katex-mathml"/>
          <w:lang w:val="it-IT"/>
        </w:rPr>
        <w:t>0&lt;20 &lt; 2</w:t>
      </w:r>
      <w:r w:rsidRPr="00556FE7">
        <w:rPr>
          <w:rStyle w:val="mord"/>
          <w:lang w:val="it-IT"/>
        </w:rPr>
        <w:t>0</w:t>
      </w:r>
      <w:r w:rsidRPr="00556FE7">
        <w:rPr>
          <w:rStyle w:val="mrel"/>
          <w:lang w:val="it-IT"/>
        </w:rPr>
        <w:t>&lt;</w:t>
      </w:r>
      <w:r w:rsidRPr="00556FE7">
        <w:rPr>
          <w:rStyle w:val="mord"/>
          <w:lang w:val="it-IT"/>
        </w:rPr>
        <w:t>2</w:t>
      </w:r>
      <w:r w:rsidRPr="00556FE7">
        <w:rPr>
          <w:lang w:val="it-IT"/>
        </w:rPr>
        <w:t>.</w:t>
      </w:r>
      <w:r>
        <w:rPr>
          <w:lang w:val="it-IT"/>
        </w:rPr>
        <w:br/>
      </w:r>
      <w:r w:rsidRPr="00556FE7">
        <w:rPr>
          <w:lang w:val="it-IT"/>
        </w:rPr>
        <w:t>di mana c&lt;logb</w:t>
      </w:r>
      <w:r>
        <w:rPr>
          <w:lang w:val="it-IT"/>
        </w:rPr>
        <w:t xml:space="preserve"> a</w:t>
      </w:r>
      <w:r w:rsidRPr="00556FE7">
        <w:rPr>
          <w:lang w:val="it-IT"/>
        </w:rPr>
        <w:t>.</w:t>
      </w:r>
      <w:r>
        <w:rPr>
          <w:lang w:val="it-IT"/>
        </w:rPr>
        <w:t xml:space="preserve"> </w:t>
      </w:r>
      <w:r w:rsidRPr="00556FE7">
        <w:rPr>
          <w:lang w:val="it-IT"/>
        </w:rPr>
        <w:t>Jadi, T(n)</w:t>
      </w:r>
      <w:r>
        <w:rPr>
          <w:lang w:val="it-IT"/>
        </w:rPr>
        <w:t xml:space="preserve"> </w:t>
      </w:r>
      <w:r w:rsidRPr="00556FE7">
        <w:rPr>
          <w:lang w:val="it-IT"/>
        </w:rPr>
        <w:t>=</w:t>
      </w:r>
      <w:r>
        <w:rPr>
          <w:lang w:val="it-IT"/>
        </w:rPr>
        <w:t xml:space="preserve"> </w:t>
      </w:r>
      <w:r w:rsidRPr="00556FE7">
        <w:rPr>
          <w:lang w:val="it-IT"/>
        </w:rPr>
        <w:t>Θ(n</w:t>
      </w:r>
      <w:r>
        <w:rPr>
          <w:lang w:val="it-IT"/>
        </w:rPr>
        <w:t xml:space="preserve"> </w:t>
      </w:r>
      <w:r w:rsidRPr="00556FE7">
        <w:rPr>
          <w:lang w:val="it-IT"/>
        </w:rPr>
        <w:t>logb</w:t>
      </w:r>
      <w:r>
        <w:rPr>
          <w:lang w:val="it-IT"/>
        </w:rPr>
        <w:t xml:space="preserve"> </w:t>
      </w:r>
      <w:r w:rsidRPr="00556FE7">
        <w:rPr>
          <w:lang w:val="it-IT"/>
        </w:rPr>
        <w:t>a)</w:t>
      </w:r>
      <w:r>
        <w:rPr>
          <w:lang w:val="it-IT"/>
        </w:rPr>
        <w:t xml:space="preserve"> </w:t>
      </w:r>
      <w:r w:rsidRPr="00556FE7">
        <w:rPr>
          <w:lang w:val="it-IT"/>
        </w:rPr>
        <w:t>=</w:t>
      </w:r>
      <w:r>
        <w:rPr>
          <w:lang w:val="it-IT"/>
        </w:rPr>
        <w:t xml:space="preserve"> </w:t>
      </w:r>
      <w:r w:rsidRPr="00556FE7">
        <w:rPr>
          <w:lang w:val="it-IT"/>
        </w:rPr>
        <w:t>Θ(n2)).</w:t>
      </w:r>
    </w:p>
    <w:p w14:paraId="37ABF027" w14:textId="77777777" w:rsidR="00B57726" w:rsidRDefault="00B57726" w:rsidP="00B57726">
      <w:pPr>
        <w:pStyle w:val="ListParagraph"/>
        <w:numPr>
          <w:ilvl w:val="0"/>
          <w:numId w:val="3"/>
        </w:numPr>
      </w:pPr>
      <w:r>
        <w:t>Nyatakan running time algoritma tersebut ke dalam notasi asimtotic!</w:t>
      </w:r>
    </w:p>
    <w:p w14:paraId="08154737" w14:textId="0CE454ED" w:rsidR="00A96C45" w:rsidRDefault="00A96C45" w:rsidP="00A96C45">
      <w:pPr>
        <w:pStyle w:val="ListParagraph"/>
        <w:ind w:left="1080"/>
      </w:pPr>
      <w:r w:rsidRPr="00556FE7">
        <w:rPr>
          <w:lang w:val="it-IT"/>
        </w:rPr>
        <w:t>T(n)</w:t>
      </w:r>
      <w:r>
        <w:rPr>
          <w:lang w:val="it-IT"/>
        </w:rPr>
        <w:t xml:space="preserve"> </w:t>
      </w:r>
      <w:r w:rsidRPr="00556FE7">
        <w:rPr>
          <w:lang w:val="it-IT"/>
        </w:rPr>
        <w:t>=</w:t>
      </w:r>
      <w:r>
        <w:rPr>
          <w:lang w:val="it-IT"/>
        </w:rPr>
        <w:t xml:space="preserve"> </w:t>
      </w:r>
      <w:r w:rsidRPr="00556FE7">
        <w:rPr>
          <w:lang w:val="it-IT"/>
        </w:rPr>
        <w:t>Θ(n2)).</w:t>
      </w:r>
    </w:p>
    <w:p w14:paraId="5A28E022" w14:textId="77777777" w:rsidR="00AC0C62" w:rsidRDefault="00AC0C62" w:rsidP="00AC0C62">
      <w:pPr>
        <w:pStyle w:val="ListParagraph"/>
      </w:pPr>
    </w:p>
    <w:p w14:paraId="6D2B5BA1" w14:textId="77777777" w:rsidR="00AC0C62" w:rsidRPr="00B57726" w:rsidRDefault="00B57726" w:rsidP="00B57726">
      <w:pPr>
        <w:pStyle w:val="ListParagraph"/>
        <w:numPr>
          <w:ilvl w:val="0"/>
          <w:numId w:val="1"/>
        </w:numPr>
      </w:pPr>
      <w:r>
        <w:t>Perhatikan pseudocode berikut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296"/>
      </w:tblGrid>
      <w:tr w:rsidR="00AC0C62" w14:paraId="424FA49B" w14:textId="77777777" w:rsidTr="00F844C0">
        <w:tc>
          <w:tcPr>
            <w:tcW w:w="9350" w:type="dxa"/>
          </w:tcPr>
          <w:p w14:paraId="3367232E" w14:textId="77777777" w:rsidR="00AC0C62" w:rsidRDefault="00AC0C62" w:rsidP="00F844C0">
            <w:pPr>
              <w:rPr>
                <w:rFonts w:ascii="Consolas" w:hAnsi="Consolas" w:cs="Consolas"/>
                <w:b/>
              </w:rPr>
            </w:pPr>
            <w:r>
              <w:rPr>
                <w:rFonts w:ascii="Consolas" w:hAnsi="Consolas" w:cs="Consolas"/>
                <w:b/>
              </w:rPr>
              <w:t>Alg(n)</w:t>
            </w:r>
          </w:p>
          <w:p w14:paraId="16BD6093" w14:textId="77777777" w:rsidR="00AC0C62" w:rsidRPr="00DB7B1E" w:rsidRDefault="00AC0C62" w:rsidP="00F844C0">
            <w:pPr>
              <w:pStyle w:val="ListParagraph"/>
              <w:numPr>
                <w:ilvl w:val="0"/>
                <w:numId w:val="2"/>
              </w:numPr>
              <w:rPr>
                <w:rFonts w:ascii="Consolas" w:hAnsi="Consolas" w:cs="Consolas"/>
              </w:rPr>
            </w:pPr>
            <w:r w:rsidRPr="00DB7B1E">
              <w:rPr>
                <w:rFonts w:ascii="Consolas" w:hAnsi="Consolas" w:cs="Consolas"/>
                <w:b/>
              </w:rPr>
              <w:t>for</w:t>
            </w:r>
            <w:r w:rsidRPr="00DB7B1E">
              <w:rPr>
                <w:rFonts w:ascii="Consolas" w:hAnsi="Consolas" w:cs="Consolas"/>
              </w:rPr>
              <w:t xml:space="preserve"> p </w:t>
            </w:r>
            <w:r w:rsidRPr="00DB7B1E">
              <w:sym w:font="Wingdings" w:char="F0DF"/>
            </w:r>
            <w:r w:rsidRPr="00DB7B1E">
              <w:rPr>
                <w:rFonts w:ascii="Consolas" w:hAnsi="Consolas" w:cs="Consolas"/>
              </w:rPr>
              <w:t xml:space="preserve"> 2 </w:t>
            </w:r>
            <w:r w:rsidRPr="00DB7B1E">
              <w:rPr>
                <w:rFonts w:ascii="Consolas" w:hAnsi="Consolas" w:cs="Consolas"/>
                <w:b/>
              </w:rPr>
              <w:t>to</w:t>
            </w:r>
            <w:r w:rsidRPr="00DB7B1E">
              <w:rPr>
                <w:rFonts w:ascii="Consolas" w:hAnsi="Consolas" w:cs="Consolas"/>
              </w:rPr>
              <w:t xml:space="preserve"> n </w:t>
            </w:r>
            <w:r w:rsidRPr="00DB7B1E">
              <w:rPr>
                <w:rFonts w:ascii="Consolas" w:hAnsi="Consolas" w:cs="Consolas"/>
                <w:b/>
              </w:rPr>
              <w:t>do</w:t>
            </w:r>
            <w:r w:rsidRPr="00DB7B1E">
              <w:rPr>
                <w:rFonts w:ascii="Consolas" w:hAnsi="Consolas" w:cs="Consolas"/>
              </w:rPr>
              <w:t xml:space="preserve"> A[p] </w:t>
            </w:r>
            <w:r w:rsidRPr="00DB7B1E">
              <w:sym w:font="Wingdings" w:char="F0DF"/>
            </w:r>
            <w:r w:rsidRPr="00DB7B1E">
              <w:rPr>
                <w:rFonts w:ascii="Consolas" w:hAnsi="Consolas" w:cs="Consolas"/>
              </w:rPr>
              <w:t xml:space="preserve"> p</w:t>
            </w:r>
          </w:p>
          <w:p w14:paraId="7A2E981A" w14:textId="77777777" w:rsidR="00AC0C62" w:rsidRPr="00DB7B1E" w:rsidRDefault="00AC0C62" w:rsidP="00F844C0">
            <w:pPr>
              <w:pStyle w:val="ListParagraph"/>
              <w:numPr>
                <w:ilvl w:val="0"/>
                <w:numId w:val="2"/>
              </w:numPr>
              <w:rPr>
                <w:rFonts w:ascii="Consolas" w:hAnsi="Consolas" w:cs="Consolas"/>
              </w:rPr>
            </w:pPr>
            <w:r w:rsidRPr="00DB7B1E">
              <w:rPr>
                <w:rFonts w:ascii="Consolas" w:hAnsi="Consolas" w:cs="Consolas"/>
                <w:b/>
              </w:rPr>
              <w:t>for</w:t>
            </w:r>
            <w:r w:rsidRPr="00DB7B1E">
              <w:rPr>
                <w:rFonts w:ascii="Consolas" w:hAnsi="Consolas" w:cs="Consolas"/>
              </w:rPr>
              <w:t xml:space="preserve"> p </w:t>
            </w:r>
            <w:r w:rsidRPr="00DB7B1E">
              <w:sym w:font="Wingdings" w:char="F0DF"/>
            </w:r>
            <w:r w:rsidRPr="00DB7B1E">
              <w:rPr>
                <w:rFonts w:ascii="Consolas" w:hAnsi="Consolas" w:cs="Consolas"/>
              </w:rPr>
              <w:t xml:space="preserve"> 2 </w:t>
            </w:r>
            <w:r w:rsidRPr="00DB7B1E">
              <w:rPr>
                <w:rFonts w:ascii="Consolas" w:hAnsi="Consolas" w:cs="Consolas"/>
                <w:b/>
              </w:rPr>
              <w:t>to</w:t>
            </w:r>
            <w:r w:rsidRPr="00DB7B1E">
              <w:rPr>
                <w:rFonts w:ascii="Consolas" w:hAnsi="Consolas" w:cs="Consolas"/>
              </w:rPr>
              <w:t xml:space="preserve"> </w:t>
            </w:r>
            <w:r w:rsidR="001F1DAF" w:rsidRPr="00DB7B1E">
              <w:rPr>
                <w:noProof/>
                <w:position w:val="-18"/>
              </w:rPr>
              <w:object w:dxaOrig="600" w:dyaOrig="480" w14:anchorId="3F6FC5A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0pt;height:24pt;mso-width-percent:0;mso-height-percent:0;mso-width-percent:0;mso-height-percent:0" o:ole="">
                  <v:imagedata r:id="rId5" o:title=""/>
                </v:shape>
                <o:OLEObject Type="Embed" ProgID="Equation.DSMT4" ShapeID="_x0000_i1025" DrawAspect="Content" ObjectID="_1781073382" r:id="rId6"/>
              </w:object>
            </w:r>
            <w:r w:rsidRPr="00DB7B1E">
              <w:rPr>
                <w:rFonts w:ascii="Consolas" w:hAnsi="Consolas" w:cs="Consolas"/>
              </w:rPr>
              <w:t xml:space="preserve"> </w:t>
            </w:r>
            <w:r w:rsidRPr="00DB7B1E">
              <w:rPr>
                <w:rFonts w:ascii="Consolas" w:hAnsi="Consolas" w:cs="Consolas"/>
                <w:b/>
              </w:rPr>
              <w:t>do</w:t>
            </w:r>
          </w:p>
          <w:p w14:paraId="688E2031" w14:textId="77777777" w:rsidR="00AC0C62" w:rsidRPr="00DB7B1E" w:rsidRDefault="00AC0C62" w:rsidP="00F844C0">
            <w:pPr>
              <w:pStyle w:val="ListParagraph"/>
              <w:numPr>
                <w:ilvl w:val="0"/>
                <w:numId w:val="2"/>
              </w:numPr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b/>
              </w:rPr>
              <w:tab/>
            </w:r>
            <w:r w:rsidRPr="00DB7B1E">
              <w:rPr>
                <w:rFonts w:ascii="Consolas" w:hAnsi="Consolas" w:cs="Consolas"/>
                <w:b/>
              </w:rPr>
              <w:t>if</w:t>
            </w:r>
            <w:r w:rsidRPr="00DB7B1E">
              <w:rPr>
                <w:rFonts w:ascii="Consolas" w:hAnsi="Consolas" w:cs="Consolas"/>
              </w:rPr>
              <w:t xml:space="preserve"> A[p] </w:t>
            </w:r>
            <w:r w:rsidR="001F1DAF" w:rsidRPr="00DB7B1E">
              <w:rPr>
                <w:noProof/>
                <w:position w:val="-4"/>
              </w:rPr>
              <w:object w:dxaOrig="220" w:dyaOrig="220" w14:anchorId="764416DF">
                <v:shape id="_x0000_i1026" type="#_x0000_t75" alt="" style="width:11.4pt;height:11.4pt;mso-width-percent:0;mso-height-percent:0;mso-width-percent:0;mso-height-percent:0" o:ole="">
                  <v:imagedata r:id="rId7" o:title=""/>
                </v:shape>
                <o:OLEObject Type="Embed" ProgID="Equation.DSMT4" ShapeID="_x0000_i1026" DrawAspect="Content" ObjectID="_1781073383" r:id="rId8"/>
              </w:object>
            </w:r>
            <w:r w:rsidRPr="00DB7B1E">
              <w:rPr>
                <w:rFonts w:ascii="Consolas" w:hAnsi="Consolas" w:cs="Consolas"/>
              </w:rPr>
              <w:t xml:space="preserve"> 0</w:t>
            </w:r>
          </w:p>
          <w:p w14:paraId="2F75F6A8" w14:textId="77777777" w:rsidR="00AC0C62" w:rsidRPr="00DB7B1E" w:rsidRDefault="00AC0C62" w:rsidP="00F844C0">
            <w:pPr>
              <w:pStyle w:val="ListParagraph"/>
              <w:numPr>
                <w:ilvl w:val="0"/>
                <w:numId w:val="2"/>
              </w:numPr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</w:rPr>
              <w:tab/>
            </w:r>
            <w:r>
              <w:rPr>
                <w:rFonts w:ascii="Consolas" w:hAnsi="Consolas" w:cs="Consolas"/>
              </w:rPr>
              <w:tab/>
            </w:r>
            <w:r w:rsidRPr="00DB7B1E">
              <w:rPr>
                <w:rFonts w:ascii="Consolas" w:hAnsi="Consolas" w:cs="Consolas"/>
              </w:rPr>
              <w:t xml:space="preserve">j </w:t>
            </w:r>
            <w:r w:rsidRPr="00DB7B1E">
              <w:sym w:font="Wingdings" w:char="F0DF"/>
            </w:r>
            <w:r w:rsidRPr="00DB7B1E">
              <w:rPr>
                <w:rFonts w:ascii="Consolas" w:hAnsi="Consolas" w:cs="Consolas"/>
              </w:rPr>
              <w:t xml:space="preserve"> p * p</w:t>
            </w:r>
          </w:p>
          <w:p w14:paraId="5B84525D" w14:textId="77777777" w:rsidR="00AC0C62" w:rsidRPr="00DB7B1E" w:rsidRDefault="00AC0C62" w:rsidP="00F844C0">
            <w:pPr>
              <w:pStyle w:val="ListParagraph"/>
              <w:numPr>
                <w:ilvl w:val="0"/>
                <w:numId w:val="2"/>
              </w:numPr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b/>
              </w:rPr>
              <w:tab/>
            </w:r>
            <w:r>
              <w:rPr>
                <w:rFonts w:ascii="Consolas" w:hAnsi="Consolas" w:cs="Consolas"/>
                <w:b/>
              </w:rPr>
              <w:tab/>
            </w:r>
          </w:p>
          <w:p w14:paraId="7E5890A0" w14:textId="77777777" w:rsidR="00AC0C62" w:rsidRPr="00DB7B1E" w:rsidRDefault="00AC0C62" w:rsidP="00F844C0">
            <w:pPr>
              <w:pStyle w:val="ListParagraph"/>
              <w:numPr>
                <w:ilvl w:val="0"/>
                <w:numId w:val="2"/>
              </w:numPr>
              <w:rPr>
                <w:rFonts w:ascii="Consolas" w:hAnsi="Consolas" w:cs="Consolas"/>
              </w:rPr>
            </w:pPr>
            <w:r w:rsidRPr="00DB7B1E">
              <w:rPr>
                <w:rFonts w:ascii="Consolas" w:hAnsi="Consolas" w:cs="Consolas"/>
              </w:rPr>
              <w:t xml:space="preserve">i </w:t>
            </w:r>
            <w:r w:rsidRPr="00DB7B1E">
              <w:sym w:font="Wingdings" w:char="F0DF"/>
            </w:r>
            <w:r w:rsidRPr="00DB7B1E">
              <w:rPr>
                <w:rFonts w:ascii="Consolas" w:hAnsi="Consolas" w:cs="Consolas"/>
              </w:rPr>
              <w:t xml:space="preserve"> 0</w:t>
            </w:r>
          </w:p>
          <w:p w14:paraId="26B137F9" w14:textId="77777777" w:rsidR="00AC0C62" w:rsidRPr="00DB7B1E" w:rsidRDefault="00AC0C62" w:rsidP="00F844C0">
            <w:pPr>
              <w:pStyle w:val="ListParagraph"/>
              <w:numPr>
                <w:ilvl w:val="0"/>
                <w:numId w:val="2"/>
              </w:numPr>
              <w:rPr>
                <w:rFonts w:ascii="Consolas" w:hAnsi="Consolas" w:cs="Consolas"/>
              </w:rPr>
            </w:pPr>
            <w:r w:rsidRPr="00DB7B1E">
              <w:rPr>
                <w:rFonts w:ascii="Consolas" w:hAnsi="Consolas" w:cs="Consolas"/>
                <w:b/>
              </w:rPr>
              <w:t>for</w:t>
            </w:r>
            <w:r w:rsidRPr="00DB7B1E">
              <w:rPr>
                <w:rFonts w:ascii="Consolas" w:hAnsi="Consolas" w:cs="Consolas"/>
              </w:rPr>
              <w:t xml:space="preserve"> p </w:t>
            </w:r>
            <w:r w:rsidRPr="00DB7B1E">
              <w:sym w:font="Wingdings" w:char="F0DF"/>
            </w:r>
            <w:r w:rsidRPr="00DB7B1E">
              <w:rPr>
                <w:rFonts w:ascii="Consolas" w:hAnsi="Consolas" w:cs="Consolas"/>
              </w:rPr>
              <w:t xml:space="preserve"> 2 </w:t>
            </w:r>
            <w:r w:rsidRPr="00DB7B1E">
              <w:rPr>
                <w:rFonts w:ascii="Consolas" w:hAnsi="Consolas" w:cs="Consolas"/>
                <w:b/>
              </w:rPr>
              <w:t>to</w:t>
            </w:r>
            <w:r w:rsidRPr="00DB7B1E">
              <w:rPr>
                <w:rFonts w:ascii="Consolas" w:hAnsi="Consolas" w:cs="Consolas"/>
              </w:rPr>
              <w:t xml:space="preserve"> n </w:t>
            </w:r>
            <w:r w:rsidRPr="00DB7B1E">
              <w:rPr>
                <w:rFonts w:ascii="Consolas" w:hAnsi="Consolas" w:cs="Consolas"/>
                <w:b/>
              </w:rPr>
              <w:t>do</w:t>
            </w:r>
          </w:p>
          <w:p w14:paraId="77BD09DF" w14:textId="77777777" w:rsidR="00AC0C62" w:rsidRPr="00DB7B1E" w:rsidRDefault="00AC0C62" w:rsidP="00F844C0">
            <w:pPr>
              <w:pStyle w:val="ListParagraph"/>
              <w:numPr>
                <w:ilvl w:val="0"/>
                <w:numId w:val="2"/>
              </w:numPr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b/>
                <w:lang w:val="id-ID"/>
              </w:rPr>
              <w:t xml:space="preserve">  </w:t>
            </w:r>
            <w:r w:rsidRPr="00DB7B1E">
              <w:rPr>
                <w:rFonts w:ascii="Consolas" w:hAnsi="Consolas" w:cs="Consolas"/>
                <w:b/>
              </w:rPr>
              <w:t>if</w:t>
            </w:r>
            <w:r w:rsidRPr="00DB7B1E">
              <w:rPr>
                <w:rFonts w:ascii="Consolas" w:hAnsi="Consolas" w:cs="Consolas"/>
              </w:rPr>
              <w:t xml:space="preserve"> A[p]</w:t>
            </w:r>
            <w:r w:rsidR="001F1DAF" w:rsidRPr="00DB7B1E">
              <w:rPr>
                <w:noProof/>
                <w:position w:val="-4"/>
              </w:rPr>
              <w:object w:dxaOrig="220" w:dyaOrig="220" w14:anchorId="688174FC">
                <v:shape id="_x0000_i1027" type="#_x0000_t75" alt="" style="width:11.4pt;height:11.4pt;mso-width-percent:0;mso-height-percent:0;mso-width-percent:0;mso-height-percent:0" o:ole="">
                  <v:imagedata r:id="rId7" o:title=""/>
                </v:shape>
                <o:OLEObject Type="Embed" ProgID="Equation.DSMT4" ShapeID="_x0000_i1027" DrawAspect="Content" ObjectID="_1781073384" r:id="rId9"/>
              </w:object>
            </w:r>
            <w:r w:rsidRPr="00DB7B1E">
              <w:rPr>
                <w:rFonts w:ascii="Consolas" w:hAnsi="Consolas" w:cs="Consolas"/>
              </w:rPr>
              <w:t>0</w:t>
            </w:r>
          </w:p>
          <w:p w14:paraId="2A30959E" w14:textId="77777777" w:rsidR="00AC0C62" w:rsidRPr="00DB7B1E" w:rsidRDefault="00AC0C62" w:rsidP="00F844C0">
            <w:pPr>
              <w:pStyle w:val="ListParagraph"/>
              <w:numPr>
                <w:ilvl w:val="0"/>
                <w:numId w:val="2"/>
              </w:numPr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</w:rPr>
              <w:tab/>
            </w:r>
            <w:r w:rsidRPr="00DB7B1E">
              <w:rPr>
                <w:rFonts w:ascii="Consolas" w:hAnsi="Consolas" w:cs="Consolas"/>
              </w:rPr>
              <w:t xml:space="preserve">L[i] </w:t>
            </w:r>
            <w:r w:rsidRPr="00DB7B1E">
              <w:sym w:font="Wingdings" w:char="F0DF"/>
            </w:r>
            <w:r w:rsidRPr="00DB7B1E">
              <w:rPr>
                <w:rFonts w:ascii="Consolas" w:hAnsi="Consolas" w:cs="Consolas"/>
              </w:rPr>
              <w:t xml:space="preserve"> A[p]</w:t>
            </w:r>
          </w:p>
          <w:p w14:paraId="24E88D91" w14:textId="77777777" w:rsidR="00AC0C62" w:rsidRDefault="00AC0C62" w:rsidP="00F844C0">
            <w:pPr>
              <w:pStyle w:val="ListParagraph"/>
              <w:numPr>
                <w:ilvl w:val="0"/>
                <w:numId w:val="2"/>
              </w:numPr>
              <w:rPr>
                <w:rFonts w:ascii="Consolas" w:hAnsi="Consolas" w:cs="Consolas"/>
              </w:rPr>
            </w:pPr>
            <w:r w:rsidRPr="00DB7B1E">
              <w:rPr>
                <w:rFonts w:ascii="Consolas" w:hAnsi="Consolas" w:cs="Consolas"/>
              </w:rPr>
              <w:t xml:space="preserve">i </w:t>
            </w:r>
            <w:r w:rsidRPr="00DB7B1E">
              <w:sym w:font="Wingdings" w:char="F0DF"/>
            </w:r>
            <w:r w:rsidRPr="00DB7B1E">
              <w:rPr>
                <w:rFonts w:ascii="Consolas" w:hAnsi="Consolas" w:cs="Consolas"/>
              </w:rPr>
              <w:t xml:space="preserve"> i + 1</w:t>
            </w:r>
          </w:p>
          <w:p w14:paraId="088BABE0" w14:textId="77777777" w:rsidR="00AC0C62" w:rsidRPr="00DB7B1E" w:rsidRDefault="00AC0C62" w:rsidP="00F844C0">
            <w:pPr>
              <w:pStyle w:val="ListParagraph"/>
              <w:numPr>
                <w:ilvl w:val="0"/>
                <w:numId w:val="2"/>
              </w:numPr>
              <w:ind w:left="714" w:hanging="357"/>
              <w:rPr>
                <w:rFonts w:ascii="Consolas" w:hAnsi="Consolas" w:cs="Consolas"/>
              </w:rPr>
            </w:pPr>
            <w:r w:rsidRPr="00DB7B1E">
              <w:rPr>
                <w:rFonts w:ascii="Consolas" w:hAnsi="Consolas" w:cs="Consolas"/>
                <w:b/>
              </w:rPr>
              <w:t>return</w:t>
            </w:r>
            <w:r>
              <w:rPr>
                <w:rFonts w:ascii="Consolas" w:hAnsi="Consolas" w:cs="Consolas"/>
              </w:rPr>
              <w:t xml:space="preserve"> L</w:t>
            </w:r>
          </w:p>
          <w:p w14:paraId="714D6CB1" w14:textId="77777777" w:rsidR="00AC0C62" w:rsidRDefault="00AC0C62" w:rsidP="00F844C0">
            <w:pPr>
              <w:pStyle w:val="ListParagraph"/>
              <w:ind w:left="0"/>
              <w:rPr>
                <w:lang w:val="id-ID"/>
              </w:rPr>
            </w:pPr>
          </w:p>
        </w:tc>
      </w:tr>
    </w:tbl>
    <w:p w14:paraId="046AB424" w14:textId="77777777" w:rsidR="00AC0C62" w:rsidRPr="00FB2F4B" w:rsidRDefault="00AC0C62" w:rsidP="00AC0C62">
      <w:pPr>
        <w:pStyle w:val="ListParagraph"/>
        <w:rPr>
          <w:lang w:val="id-ID"/>
        </w:rPr>
      </w:pPr>
    </w:p>
    <w:p w14:paraId="0C8D76CA" w14:textId="77777777" w:rsidR="00B57726" w:rsidRDefault="00B57726" w:rsidP="00B57726">
      <w:pPr>
        <w:pStyle w:val="ListParagraph"/>
        <w:numPr>
          <w:ilvl w:val="0"/>
          <w:numId w:val="4"/>
        </w:numPr>
      </w:pPr>
      <w:r>
        <w:t>Tentukan basic operation dari algoritma tersebut!</w:t>
      </w:r>
    </w:p>
    <w:p w14:paraId="7F237D03" w14:textId="5E77C024" w:rsidR="00147275" w:rsidRDefault="00147275" w:rsidP="00147275">
      <w:pPr>
        <w:pStyle w:val="ListParagraph"/>
        <w:numPr>
          <w:ilvl w:val="0"/>
          <w:numId w:val="8"/>
        </w:numPr>
      </w:pPr>
      <w:r w:rsidRPr="00147275">
        <w:t>A[p] &lt;- p</w:t>
      </w:r>
    </w:p>
    <w:p w14:paraId="7FAF96A7" w14:textId="4450E5AA" w:rsidR="00147275" w:rsidRDefault="00147275" w:rsidP="00147275">
      <w:pPr>
        <w:pStyle w:val="ListParagraph"/>
        <w:numPr>
          <w:ilvl w:val="0"/>
          <w:numId w:val="8"/>
        </w:numPr>
      </w:pPr>
      <w:r w:rsidRPr="00147275">
        <w:t>if A[p] ≠ 0</w:t>
      </w:r>
    </w:p>
    <w:p w14:paraId="5CFCF586" w14:textId="40A120A5" w:rsidR="00147275" w:rsidRDefault="00147275" w:rsidP="00147275">
      <w:pPr>
        <w:pStyle w:val="ListParagraph"/>
        <w:numPr>
          <w:ilvl w:val="0"/>
          <w:numId w:val="8"/>
        </w:numPr>
      </w:pPr>
      <w:r w:rsidRPr="00147275">
        <w:t>A[j] &lt;- 0</w:t>
      </w:r>
    </w:p>
    <w:p w14:paraId="1FA5873E" w14:textId="59B9A631" w:rsidR="00147275" w:rsidRDefault="00147275" w:rsidP="00147275">
      <w:pPr>
        <w:pStyle w:val="ListParagraph"/>
        <w:numPr>
          <w:ilvl w:val="0"/>
          <w:numId w:val="8"/>
        </w:numPr>
      </w:pPr>
      <w:r w:rsidRPr="00147275">
        <w:t>j &lt;- j + p</w:t>
      </w:r>
    </w:p>
    <w:p w14:paraId="4E9976A9" w14:textId="734F1B1B" w:rsidR="00147275" w:rsidRDefault="00147275" w:rsidP="00147275">
      <w:pPr>
        <w:pStyle w:val="ListParagraph"/>
        <w:numPr>
          <w:ilvl w:val="0"/>
          <w:numId w:val="8"/>
        </w:numPr>
      </w:pPr>
      <w:r w:rsidRPr="00147275">
        <w:t>L[i] &lt;- A[p]</w:t>
      </w:r>
    </w:p>
    <w:p w14:paraId="0C0F3668" w14:textId="742739E3" w:rsidR="00147275" w:rsidRDefault="00147275" w:rsidP="00147275">
      <w:pPr>
        <w:pStyle w:val="ListParagraph"/>
        <w:numPr>
          <w:ilvl w:val="0"/>
          <w:numId w:val="8"/>
        </w:numPr>
      </w:pPr>
      <w:r>
        <w:lastRenderedPageBreak/>
        <w:t>i &lt;- 0</w:t>
      </w:r>
      <w:r>
        <w:br/>
      </w:r>
      <w:r>
        <w:t>i &lt;- i + 1</w:t>
      </w:r>
    </w:p>
    <w:p w14:paraId="24632A7E" w14:textId="77777777" w:rsidR="00147275" w:rsidRDefault="00147275" w:rsidP="00147275">
      <w:pPr>
        <w:pStyle w:val="ListParagraph"/>
        <w:ind w:left="1440"/>
      </w:pPr>
    </w:p>
    <w:p w14:paraId="2A12CF38" w14:textId="77777777" w:rsidR="00B57726" w:rsidRDefault="00B57726" w:rsidP="00B57726">
      <w:pPr>
        <w:pStyle w:val="ListParagraph"/>
        <w:numPr>
          <w:ilvl w:val="0"/>
          <w:numId w:val="4"/>
        </w:numPr>
      </w:pPr>
      <w:r>
        <w:t>Hitunglah running time dari algoritma tersebut</w:t>
      </w:r>
      <w:r w:rsidR="00EA3836">
        <w:t xml:space="preserve"> dengan pohon rekursi</w:t>
      </w:r>
      <w:r>
        <w:t>!</w:t>
      </w:r>
    </w:p>
    <w:p w14:paraId="7A685955" w14:textId="5CF4FD60" w:rsidR="00147275" w:rsidRPr="00147275" w:rsidRDefault="00147275" w:rsidP="0014727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ID" w:eastAsia="en-ID"/>
        </w:rPr>
      </w:pPr>
      <w:r>
        <w:rPr>
          <w:rFonts w:ascii="Courier New" w:eastAsia="Times New Roman" w:hAnsi="Courier New" w:cs="Courier New"/>
          <w:sz w:val="20"/>
          <w:szCs w:val="20"/>
          <w:lang w:val="en-ID" w:eastAsia="en-ID"/>
        </w:rPr>
        <w:tab/>
      </w:r>
      <w:r w:rsidRPr="00147275">
        <w:rPr>
          <w:rFonts w:ascii="Courier New" w:eastAsia="Times New Roman" w:hAnsi="Courier New" w:cs="Courier New"/>
          <w:sz w:val="20"/>
          <w:szCs w:val="20"/>
          <w:lang w:val="en-ID" w:eastAsia="en-ID"/>
        </w:rPr>
        <w:t>for p &lt;- 2 to n do A[p] &lt;- p</w:t>
      </w:r>
    </w:p>
    <w:p w14:paraId="10381BFA" w14:textId="41C6EF71" w:rsidR="00147275" w:rsidRPr="00147275" w:rsidRDefault="00147275" w:rsidP="00147275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ID" w:eastAsia="en-ID"/>
        </w:rPr>
      </w:pPr>
      <w:r w:rsidRPr="00147275">
        <w:rPr>
          <w:rFonts w:ascii="Times New Roman" w:eastAsia="Times New Roman" w:hAnsi="Times New Roman" w:cs="Times New Roman"/>
          <w:sz w:val="24"/>
          <w:szCs w:val="24"/>
          <w:lang w:val="en-ID" w:eastAsia="en-ID"/>
        </w:rPr>
        <w:t xml:space="preserve">Loop ini berjalan dari </w:t>
      </w:r>
      <w:r w:rsidRPr="00147275">
        <w:rPr>
          <w:rFonts w:ascii="Courier New" w:eastAsia="Times New Roman" w:hAnsi="Courier New" w:cs="Courier New"/>
          <w:sz w:val="20"/>
          <w:szCs w:val="20"/>
          <w:lang w:val="en-ID" w:eastAsia="en-ID"/>
        </w:rPr>
        <w:t>2</w:t>
      </w:r>
      <w:r w:rsidRPr="00147275">
        <w:rPr>
          <w:rFonts w:ascii="Times New Roman" w:eastAsia="Times New Roman" w:hAnsi="Times New Roman" w:cs="Times New Roman"/>
          <w:sz w:val="24"/>
          <w:szCs w:val="24"/>
          <w:lang w:val="en-ID" w:eastAsia="en-ID"/>
        </w:rPr>
        <w:t xml:space="preserve"> hingga </w:t>
      </w:r>
      <w:r w:rsidRPr="00147275">
        <w:rPr>
          <w:rFonts w:ascii="Courier New" w:eastAsia="Times New Roman" w:hAnsi="Courier New" w:cs="Courier New"/>
          <w:sz w:val="20"/>
          <w:szCs w:val="20"/>
          <w:lang w:val="en-ID" w:eastAsia="en-ID"/>
        </w:rPr>
        <w:t>n</w:t>
      </w:r>
      <w:r w:rsidRPr="00147275">
        <w:rPr>
          <w:rFonts w:ascii="Times New Roman" w:eastAsia="Times New Roman" w:hAnsi="Times New Roman" w:cs="Times New Roman"/>
          <w:sz w:val="24"/>
          <w:szCs w:val="24"/>
          <w:lang w:val="en-ID" w:eastAsia="en-ID"/>
        </w:rPr>
        <w:t>, sehingga kompleksitasnya adalah O(n).</w:t>
      </w:r>
    </w:p>
    <w:p w14:paraId="72A92356" w14:textId="77777777" w:rsidR="00147275" w:rsidRPr="00147275" w:rsidRDefault="00147275" w:rsidP="0014727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16"/>
        <w:rPr>
          <w:rFonts w:ascii="Courier New" w:eastAsia="Times New Roman" w:hAnsi="Courier New" w:cs="Courier New"/>
          <w:sz w:val="20"/>
          <w:szCs w:val="20"/>
          <w:lang w:val="en-ID" w:eastAsia="en-ID"/>
        </w:rPr>
      </w:pPr>
      <w:r w:rsidRPr="00147275">
        <w:rPr>
          <w:rFonts w:ascii="Courier New" w:eastAsia="Times New Roman" w:hAnsi="Courier New" w:cs="Courier New"/>
          <w:sz w:val="20"/>
          <w:szCs w:val="20"/>
          <w:lang w:val="en-ID" w:eastAsia="en-ID"/>
        </w:rPr>
        <w:t>for p &lt;- 2 to sqrt(n) do</w:t>
      </w:r>
    </w:p>
    <w:p w14:paraId="5DBD9D24" w14:textId="77777777" w:rsidR="00147275" w:rsidRPr="00147275" w:rsidRDefault="00147275" w:rsidP="0014727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16"/>
        <w:rPr>
          <w:rFonts w:ascii="Courier New" w:eastAsia="Times New Roman" w:hAnsi="Courier New" w:cs="Courier New"/>
          <w:sz w:val="20"/>
          <w:szCs w:val="20"/>
          <w:lang w:val="en-ID" w:eastAsia="en-ID"/>
        </w:rPr>
      </w:pPr>
      <w:r w:rsidRPr="00147275">
        <w:rPr>
          <w:rFonts w:ascii="Courier New" w:eastAsia="Times New Roman" w:hAnsi="Courier New" w:cs="Courier New"/>
          <w:sz w:val="20"/>
          <w:szCs w:val="20"/>
          <w:lang w:val="en-ID" w:eastAsia="en-ID"/>
        </w:rPr>
        <w:t xml:space="preserve">    if A[p] ≠ 0</w:t>
      </w:r>
    </w:p>
    <w:p w14:paraId="4E425481" w14:textId="77777777" w:rsidR="00147275" w:rsidRPr="00147275" w:rsidRDefault="00147275" w:rsidP="0014727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16"/>
        <w:rPr>
          <w:rFonts w:ascii="Courier New" w:eastAsia="Times New Roman" w:hAnsi="Courier New" w:cs="Courier New"/>
          <w:sz w:val="20"/>
          <w:szCs w:val="20"/>
          <w:lang w:val="en-ID" w:eastAsia="en-ID"/>
        </w:rPr>
      </w:pPr>
      <w:r w:rsidRPr="00147275">
        <w:rPr>
          <w:rFonts w:ascii="Courier New" w:eastAsia="Times New Roman" w:hAnsi="Courier New" w:cs="Courier New"/>
          <w:sz w:val="20"/>
          <w:szCs w:val="20"/>
          <w:lang w:val="en-ID" w:eastAsia="en-ID"/>
        </w:rPr>
        <w:t xml:space="preserve">        j &lt;- p * p</w:t>
      </w:r>
    </w:p>
    <w:p w14:paraId="61B0BE51" w14:textId="77777777" w:rsidR="00147275" w:rsidRPr="00147275" w:rsidRDefault="00147275" w:rsidP="0014727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16"/>
        <w:rPr>
          <w:rFonts w:ascii="Courier New" w:eastAsia="Times New Roman" w:hAnsi="Courier New" w:cs="Courier New"/>
          <w:sz w:val="20"/>
          <w:szCs w:val="20"/>
          <w:lang w:val="en-ID" w:eastAsia="en-ID"/>
        </w:rPr>
      </w:pPr>
      <w:r w:rsidRPr="00147275">
        <w:rPr>
          <w:rFonts w:ascii="Courier New" w:eastAsia="Times New Roman" w:hAnsi="Courier New" w:cs="Courier New"/>
          <w:sz w:val="20"/>
          <w:szCs w:val="20"/>
          <w:lang w:val="en-ID" w:eastAsia="en-ID"/>
        </w:rPr>
        <w:t xml:space="preserve">        while j ≤ n do</w:t>
      </w:r>
    </w:p>
    <w:p w14:paraId="54820104" w14:textId="77777777" w:rsidR="00147275" w:rsidRPr="00147275" w:rsidRDefault="00147275" w:rsidP="0014727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16"/>
        <w:rPr>
          <w:rFonts w:ascii="Courier New" w:eastAsia="Times New Roman" w:hAnsi="Courier New" w:cs="Courier New"/>
          <w:sz w:val="20"/>
          <w:szCs w:val="20"/>
          <w:lang w:val="en-ID" w:eastAsia="en-ID"/>
        </w:rPr>
      </w:pPr>
      <w:r w:rsidRPr="00147275">
        <w:rPr>
          <w:rFonts w:ascii="Courier New" w:eastAsia="Times New Roman" w:hAnsi="Courier New" w:cs="Courier New"/>
          <w:sz w:val="20"/>
          <w:szCs w:val="20"/>
          <w:lang w:val="en-ID" w:eastAsia="en-ID"/>
        </w:rPr>
        <w:t xml:space="preserve">            A[j] &lt;- 0</w:t>
      </w:r>
    </w:p>
    <w:p w14:paraId="1A6DDD42" w14:textId="77777777" w:rsidR="00147275" w:rsidRPr="00147275" w:rsidRDefault="00147275" w:rsidP="0014727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16"/>
        <w:rPr>
          <w:rFonts w:ascii="Courier New" w:eastAsia="Times New Roman" w:hAnsi="Courier New" w:cs="Courier New"/>
          <w:sz w:val="20"/>
          <w:szCs w:val="20"/>
          <w:lang w:val="en-ID" w:eastAsia="en-ID"/>
        </w:rPr>
      </w:pPr>
      <w:r w:rsidRPr="00147275">
        <w:rPr>
          <w:rFonts w:ascii="Courier New" w:eastAsia="Times New Roman" w:hAnsi="Courier New" w:cs="Courier New"/>
          <w:sz w:val="20"/>
          <w:szCs w:val="20"/>
          <w:lang w:val="en-ID" w:eastAsia="en-ID"/>
        </w:rPr>
        <w:t xml:space="preserve">            j &lt;- j + p</w:t>
      </w:r>
    </w:p>
    <w:p w14:paraId="44911827" w14:textId="575C9AA8" w:rsidR="00147275" w:rsidRPr="00222206" w:rsidRDefault="00147275" w:rsidP="00147275">
      <w:pPr>
        <w:pStyle w:val="ListParagraph"/>
        <w:numPr>
          <w:ilvl w:val="0"/>
          <w:numId w:val="11"/>
        </w:numPr>
        <w:spacing w:before="100" w:beforeAutospacing="1" w:after="100" w:afterAutospacing="1" w:line="240" w:lineRule="auto"/>
        <w:rPr>
          <w:lang w:val="en-ID"/>
        </w:rPr>
      </w:pPr>
      <w:r>
        <w:t xml:space="preserve">Loop luar berjalan dari </w:t>
      </w:r>
      <w:r w:rsidRPr="00147275">
        <w:rPr>
          <w:rStyle w:val="HTMLCode"/>
          <w:rFonts w:eastAsiaTheme="minorHAnsi"/>
        </w:rPr>
        <w:t>2</w:t>
      </w:r>
      <w:r>
        <w:t xml:space="preserve"> hingga </w:t>
      </w:r>
      <w:r w:rsidRPr="00147275">
        <w:rPr>
          <w:rStyle w:val="HTMLCode"/>
          <w:rFonts w:eastAsiaTheme="minorHAnsi"/>
        </w:rPr>
        <w:t>\sqrt{n}</w:t>
      </w:r>
      <w:r>
        <w:t xml:space="preserve">, jadi kompleksitasnya adalah </w:t>
      </w:r>
      <m:oMath>
        <m:r>
          <w:rPr>
            <w:rFonts w:ascii="Cambria Math" w:hAnsi="Cambria Math"/>
          </w:rPr>
          <m:t>O(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n</m:t>
            </m:r>
          </m:e>
        </m:rad>
        <m:r>
          <w:rPr>
            <w:rFonts w:ascii="Cambria Math" w:hAnsi="Cambria Math"/>
          </w:rPr>
          <m:t>)</m:t>
        </m:r>
      </m:oMath>
    </w:p>
    <w:p w14:paraId="7BB32D5D" w14:textId="17E11ECA" w:rsidR="00222206" w:rsidRPr="00222206" w:rsidRDefault="00222206" w:rsidP="00147275">
      <w:pPr>
        <w:pStyle w:val="ListParagraph"/>
        <w:numPr>
          <w:ilvl w:val="0"/>
          <w:numId w:val="11"/>
        </w:numPr>
        <w:spacing w:before="100" w:beforeAutospacing="1" w:after="100" w:afterAutospacing="1" w:line="240" w:lineRule="auto"/>
        <w:rPr>
          <w:lang w:val="en-ID"/>
        </w:rPr>
      </w:pPr>
      <w:r>
        <w:t xml:space="preserve">Di dalam loop, jika </w:t>
      </w:r>
      <w:r>
        <w:rPr>
          <w:rStyle w:val="HTMLCode"/>
          <w:rFonts w:eastAsiaTheme="minorHAnsi"/>
        </w:rPr>
        <w:t>A[p] ≠ 0</w:t>
      </w:r>
      <w:r>
        <w:t xml:space="preserve">, kita memiliki loop while yang berjalan dengan langkah </w:t>
      </w:r>
      <w:r>
        <w:rPr>
          <w:rStyle w:val="HTMLCode"/>
          <w:rFonts w:eastAsiaTheme="minorHAnsi"/>
        </w:rPr>
        <w:t>p</w:t>
      </w:r>
      <w:r>
        <w:t xml:space="preserve"> dari </w:t>
      </w:r>
      <w:r>
        <w:rPr>
          <w:rStyle w:val="HTMLCode"/>
          <w:rFonts w:eastAsiaTheme="minorHAnsi"/>
        </w:rPr>
        <w:t>p*p</w:t>
      </w:r>
      <w:r>
        <w:t xml:space="preserve"> hingga </w:t>
      </w:r>
      <w:r>
        <w:rPr>
          <w:rStyle w:val="HTMLCode"/>
          <w:rFonts w:eastAsiaTheme="minorHAnsi"/>
        </w:rPr>
        <w:t>n</w:t>
      </w:r>
      <w:r>
        <w:t>. Pada kasus terburuk, loop ini akan berjalan sekitar</w:t>
      </w:r>
      <w:r>
        <w:t xml:space="preserve"> </w:t>
      </w:r>
      <m:oMath>
        <m:r>
          <w:rPr>
            <w:rFonts w:ascii="Cambria Math" w:hAnsi="Cambria Math"/>
          </w:rPr>
          <m:t>O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</m:num>
          <m:den>
            <m:r>
              <w:rPr>
                <w:rFonts w:ascii="Cambria Math" w:hAnsi="Cambria Math"/>
              </w:rPr>
              <m:t>p</m:t>
            </m:r>
          </m:den>
        </m:f>
      </m:oMath>
      <w:r>
        <w:rPr>
          <w:rFonts w:eastAsiaTheme="minorEastAsia"/>
        </w:rPr>
        <w:t xml:space="preserve"> kali.</w:t>
      </w:r>
    </w:p>
    <w:p w14:paraId="32A26B83" w14:textId="30AB32C4" w:rsidR="00222206" w:rsidRPr="00222206" w:rsidRDefault="00222206" w:rsidP="00147275">
      <w:pPr>
        <w:pStyle w:val="ListParagraph"/>
        <w:numPr>
          <w:ilvl w:val="0"/>
          <w:numId w:val="11"/>
        </w:numPr>
        <w:spacing w:before="100" w:beforeAutospacing="1" w:after="100" w:afterAutospacing="1" w:line="240" w:lineRule="auto"/>
        <w:rPr>
          <w:lang w:val="en-ID"/>
        </w:rPr>
      </w:pPr>
      <w:r>
        <w:t>Jadi, total kompleksitas untuk bagian ini adalah</w:t>
      </w:r>
      <w:r w:rsidRPr="00222206">
        <w:rPr>
          <w:rFonts w:ascii="Cambria Math" w:hAnsi="Cambria Math"/>
          <w:i/>
        </w:rPr>
        <w:t xml:space="preserve"> </w:t>
      </w:r>
      <m:oMath>
        <m:r>
          <w:rPr>
            <w:rFonts w:ascii="Cambria Math" w:hAnsi="Cambria Math"/>
          </w:rPr>
          <m:t>O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n</m:t>
                </m:r>
              </m:e>
            </m:rad>
          </m:e>
        </m:d>
        <m:r>
          <w:rPr>
            <w:rFonts w:ascii="Cambria Math" w:hAnsi="Cambria Math"/>
          </w:rPr>
          <m:t>.</m:t>
        </m:r>
        <m:r>
          <w:rPr>
            <w:rFonts w:ascii="Cambria Math" w:hAnsi="Cambria Math"/>
          </w:rPr>
          <m:t>O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</m:num>
          <m:den>
            <m:r>
              <w:rPr>
                <w:rFonts w:ascii="Cambria Math" w:hAnsi="Cambria Math"/>
              </w:rPr>
              <m:t>p</m:t>
            </m:r>
          </m:den>
        </m:f>
        <m:r>
          <w:rPr>
            <w:rFonts w:ascii="Cambria Math" w:eastAsiaTheme="minorEastAsia" w:hAnsi="Cambria Math"/>
          </w:rPr>
          <m:t>=O(n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og</m:t>
            </m:r>
          </m:fName>
          <m:e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</m:fName>
              <m:e>
                <m:r>
                  <w:rPr>
                    <w:rFonts w:ascii="Cambria Math" w:eastAsiaTheme="minorEastAsia" w:hAnsi="Cambria Math"/>
                  </w:rPr>
                  <m:t>n</m:t>
                </m:r>
                <m:r>
                  <w:rPr>
                    <w:rFonts w:ascii="Cambria Math" w:eastAsiaTheme="minorEastAsia" w:hAnsi="Cambria Math"/>
                  </w:rPr>
                  <m:t>)</m:t>
                </m:r>
              </m:e>
            </m:func>
          </m:e>
        </m:func>
      </m:oMath>
      <w:r>
        <w:rPr>
          <w:rFonts w:eastAsiaTheme="minorEastAsia"/>
        </w:rPr>
        <w:t xml:space="preserve"> </w:t>
      </w:r>
      <w:r>
        <w:t>(dengan menggunakan analisis Sieve of Eratosthenes).</w:t>
      </w:r>
    </w:p>
    <w:p w14:paraId="270DAABB" w14:textId="77777777" w:rsidR="00222206" w:rsidRPr="00222206" w:rsidRDefault="00222206" w:rsidP="002222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16"/>
        <w:rPr>
          <w:rFonts w:ascii="Courier New" w:eastAsia="Times New Roman" w:hAnsi="Courier New" w:cs="Courier New"/>
          <w:sz w:val="20"/>
          <w:szCs w:val="20"/>
          <w:lang w:val="en-ID" w:eastAsia="en-ID"/>
        </w:rPr>
      </w:pPr>
      <w:r w:rsidRPr="00222206">
        <w:rPr>
          <w:rFonts w:ascii="Courier New" w:eastAsia="Times New Roman" w:hAnsi="Courier New" w:cs="Courier New"/>
          <w:sz w:val="20"/>
          <w:szCs w:val="20"/>
          <w:lang w:val="en-ID" w:eastAsia="en-ID"/>
        </w:rPr>
        <w:t>i &lt;- 0</w:t>
      </w:r>
    </w:p>
    <w:p w14:paraId="525B81ED" w14:textId="77777777" w:rsidR="00222206" w:rsidRPr="00222206" w:rsidRDefault="00222206" w:rsidP="002222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16"/>
        <w:rPr>
          <w:rFonts w:ascii="Courier New" w:eastAsia="Times New Roman" w:hAnsi="Courier New" w:cs="Courier New"/>
          <w:sz w:val="20"/>
          <w:szCs w:val="20"/>
          <w:lang w:val="en-ID" w:eastAsia="en-ID"/>
        </w:rPr>
      </w:pPr>
      <w:r w:rsidRPr="00222206">
        <w:rPr>
          <w:rFonts w:ascii="Courier New" w:eastAsia="Times New Roman" w:hAnsi="Courier New" w:cs="Courier New"/>
          <w:sz w:val="20"/>
          <w:szCs w:val="20"/>
          <w:lang w:val="en-ID" w:eastAsia="en-ID"/>
        </w:rPr>
        <w:t>for p &lt;- 2 to n do</w:t>
      </w:r>
    </w:p>
    <w:p w14:paraId="1B945191" w14:textId="77777777" w:rsidR="00222206" w:rsidRPr="00222206" w:rsidRDefault="00222206" w:rsidP="002222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16"/>
        <w:rPr>
          <w:rFonts w:ascii="Courier New" w:eastAsia="Times New Roman" w:hAnsi="Courier New" w:cs="Courier New"/>
          <w:sz w:val="20"/>
          <w:szCs w:val="20"/>
          <w:lang w:val="en-ID" w:eastAsia="en-ID"/>
        </w:rPr>
      </w:pPr>
      <w:r w:rsidRPr="00222206">
        <w:rPr>
          <w:rFonts w:ascii="Courier New" w:eastAsia="Times New Roman" w:hAnsi="Courier New" w:cs="Courier New"/>
          <w:sz w:val="20"/>
          <w:szCs w:val="20"/>
          <w:lang w:val="en-ID" w:eastAsia="en-ID"/>
        </w:rPr>
        <w:t xml:space="preserve">    if A[p] ≠ 0</w:t>
      </w:r>
    </w:p>
    <w:p w14:paraId="2409F3CE" w14:textId="77777777" w:rsidR="00222206" w:rsidRPr="00222206" w:rsidRDefault="00222206" w:rsidP="002222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16"/>
        <w:rPr>
          <w:rFonts w:ascii="Courier New" w:eastAsia="Times New Roman" w:hAnsi="Courier New" w:cs="Courier New"/>
          <w:sz w:val="20"/>
          <w:szCs w:val="20"/>
          <w:lang w:val="en-ID" w:eastAsia="en-ID"/>
        </w:rPr>
      </w:pPr>
      <w:r w:rsidRPr="00222206">
        <w:rPr>
          <w:rFonts w:ascii="Courier New" w:eastAsia="Times New Roman" w:hAnsi="Courier New" w:cs="Courier New"/>
          <w:sz w:val="20"/>
          <w:szCs w:val="20"/>
          <w:lang w:val="en-ID" w:eastAsia="en-ID"/>
        </w:rPr>
        <w:t xml:space="preserve">        L[i] &lt;- A[p]</w:t>
      </w:r>
    </w:p>
    <w:p w14:paraId="2CDAEE4B" w14:textId="77777777" w:rsidR="00222206" w:rsidRPr="00222206" w:rsidRDefault="00222206" w:rsidP="002222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16"/>
        <w:rPr>
          <w:rFonts w:ascii="Courier New" w:eastAsia="Times New Roman" w:hAnsi="Courier New" w:cs="Courier New"/>
          <w:sz w:val="20"/>
          <w:szCs w:val="20"/>
          <w:lang w:val="en-ID" w:eastAsia="en-ID"/>
        </w:rPr>
      </w:pPr>
      <w:r w:rsidRPr="00222206">
        <w:rPr>
          <w:rFonts w:ascii="Courier New" w:eastAsia="Times New Roman" w:hAnsi="Courier New" w:cs="Courier New"/>
          <w:sz w:val="20"/>
          <w:szCs w:val="20"/>
          <w:lang w:val="en-ID" w:eastAsia="en-ID"/>
        </w:rPr>
        <w:t xml:space="preserve">        i &lt;- i + 1</w:t>
      </w:r>
    </w:p>
    <w:p w14:paraId="65F47F85" w14:textId="1BCF6AF9" w:rsidR="00222206" w:rsidRPr="00222206" w:rsidRDefault="00222206" w:rsidP="00222206">
      <w:pPr>
        <w:numPr>
          <w:ilvl w:val="0"/>
          <w:numId w:val="1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</w:pPr>
      <w:r w:rsidRPr="00222206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 xml:space="preserve">Loop ini berjalan dari </w:t>
      </w:r>
      <w:r w:rsidRPr="00222206">
        <w:rPr>
          <w:rFonts w:ascii="Courier New" w:eastAsia="Times New Roman" w:hAnsi="Courier New" w:cs="Courier New"/>
          <w:sz w:val="20"/>
          <w:szCs w:val="20"/>
          <w:lang w:val="it-IT" w:eastAsia="en-ID"/>
        </w:rPr>
        <w:t>2</w:t>
      </w:r>
      <w:r w:rsidRPr="00222206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 xml:space="preserve"> hingga </w:t>
      </w:r>
      <w:r w:rsidRPr="00222206">
        <w:rPr>
          <w:rFonts w:ascii="Courier New" w:eastAsia="Times New Roman" w:hAnsi="Courier New" w:cs="Courier New"/>
          <w:sz w:val="20"/>
          <w:szCs w:val="20"/>
          <w:lang w:val="it-IT" w:eastAsia="en-ID"/>
        </w:rPr>
        <w:t>n</w:t>
      </w:r>
      <w:r w:rsidRPr="00222206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 xml:space="preserve">, jadi kompleksitasnya adalah </w:t>
      </w:r>
      <w:r w:rsidRPr="00147275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>O(n).</w:t>
      </w:r>
    </w:p>
    <w:p w14:paraId="2EA454C9" w14:textId="77777777" w:rsidR="00B57726" w:rsidRDefault="00B57726" w:rsidP="00B57726">
      <w:pPr>
        <w:pStyle w:val="ListParagraph"/>
        <w:numPr>
          <w:ilvl w:val="0"/>
          <w:numId w:val="4"/>
        </w:numPr>
      </w:pPr>
      <w:r>
        <w:t>Nyatakan running time algoritma tersebut ke dalam notasi asimtotic!</w:t>
      </w:r>
    </w:p>
    <w:p w14:paraId="7DC15D46" w14:textId="77777777" w:rsidR="00222206" w:rsidRPr="00222206" w:rsidRDefault="00222206" w:rsidP="0022220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</w:pPr>
      <w:r w:rsidRPr="00222206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>Dari analisis di atas, kita memiliki dua bagian utama dari algoritma:</w:t>
      </w:r>
    </w:p>
    <w:p w14:paraId="7E244BE0" w14:textId="544C0660" w:rsidR="00222206" w:rsidRPr="00222206" w:rsidRDefault="00222206" w:rsidP="00222206">
      <w:pPr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</w:pPr>
      <w:r w:rsidRPr="00222206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 xml:space="preserve">Inisialisasi array </w:t>
      </w:r>
      <w:r w:rsidRPr="00222206">
        <w:rPr>
          <w:rFonts w:ascii="Courier New" w:eastAsia="Times New Roman" w:hAnsi="Courier New" w:cs="Courier New"/>
          <w:sz w:val="20"/>
          <w:szCs w:val="20"/>
          <w:lang w:val="it-IT" w:eastAsia="en-ID"/>
        </w:rPr>
        <w:t>A</w:t>
      </w:r>
      <w:r w:rsidRPr="00222206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 xml:space="preserve"> dengan kompleksitas </w:t>
      </w:r>
      <w:r w:rsidRPr="00147275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>O(n).</w:t>
      </w:r>
    </w:p>
    <w:p w14:paraId="517FBD8B" w14:textId="00BBE765" w:rsidR="00222206" w:rsidRPr="00222206" w:rsidRDefault="00222206" w:rsidP="00222206">
      <w:pPr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</w:pPr>
      <w:r w:rsidRPr="00222206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 xml:space="preserve">Menandai bilangan non-prime dengan kompleksitas </w:t>
      </w:r>
      <m:oMath>
        <m:r>
          <w:rPr>
            <w:rFonts w:ascii="Cambria Math" w:eastAsiaTheme="minorEastAsia" w:hAnsi="Cambria Math"/>
          </w:rPr>
          <m:t>O(n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og</m:t>
            </m:r>
          </m:fName>
          <m:e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</m:fName>
              <m:e>
                <m:r>
                  <w:rPr>
                    <w:rFonts w:ascii="Cambria Math" w:eastAsiaTheme="minorEastAsia" w:hAnsi="Cambria Math"/>
                  </w:rPr>
                  <m:t>n)</m:t>
                </m:r>
              </m:e>
            </m:func>
          </m:e>
        </m:func>
      </m:oMath>
      <w:r>
        <w:rPr>
          <w:rFonts w:ascii="Times New Roman" w:eastAsia="Times New Roman" w:hAnsi="Times New Roman" w:cs="Times New Roman"/>
        </w:rPr>
        <w:t>.</w:t>
      </w:r>
    </w:p>
    <w:p w14:paraId="2C97705D" w14:textId="3A05C683" w:rsidR="00222206" w:rsidRPr="00222206" w:rsidRDefault="00222206" w:rsidP="00222206">
      <w:pPr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</w:pPr>
      <w:r w:rsidRPr="00222206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 xml:space="preserve">Mengumpulkan bilangan prime ke dalam list </w:t>
      </w:r>
      <w:r w:rsidRPr="00222206">
        <w:rPr>
          <w:rFonts w:ascii="Courier New" w:eastAsia="Times New Roman" w:hAnsi="Courier New" w:cs="Courier New"/>
          <w:sz w:val="20"/>
          <w:szCs w:val="20"/>
          <w:lang w:val="it-IT" w:eastAsia="en-ID"/>
        </w:rPr>
        <w:t>L</w:t>
      </w:r>
      <w:r w:rsidRPr="00222206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 xml:space="preserve"> dengan kompleksitas </w:t>
      </w:r>
      <w:r w:rsidRPr="00147275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>O(n).</w:t>
      </w:r>
    </w:p>
    <w:p w14:paraId="48BE64B8" w14:textId="3B3B497A" w:rsidR="00222206" w:rsidRPr="00222206" w:rsidRDefault="00222206" w:rsidP="0022220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</w:pPr>
      <w:r w:rsidRPr="00222206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 xml:space="preserve">Karena </w:t>
      </w:r>
      <m:oMath>
        <m:r>
          <w:rPr>
            <w:rFonts w:ascii="Cambria Math" w:eastAsiaTheme="minorEastAsia" w:hAnsi="Cambria Math"/>
          </w:rPr>
          <m:t>O(n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og</m:t>
            </m:r>
          </m:fName>
          <m:e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</m:fName>
              <m:e>
                <m:r>
                  <w:rPr>
                    <w:rFonts w:ascii="Cambria Math" w:eastAsiaTheme="minorEastAsia" w:hAnsi="Cambria Math"/>
                  </w:rPr>
                  <m:t>n)</m:t>
                </m:r>
              </m:e>
            </m:func>
          </m:e>
        </m:func>
      </m:oMath>
      <w:r w:rsidRPr="00222206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 xml:space="preserve">mendominasi </w:t>
      </w:r>
      <w:r w:rsidRPr="00147275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>O(n)</w:t>
      </w:r>
      <w:r w:rsidRPr="00222206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>, kompleksitas waktu asimptotik dari algoritma ini adalah:</w:t>
      </w:r>
    </w:p>
    <w:p w14:paraId="71557AC2" w14:textId="4B0B1595" w:rsidR="007853F0" w:rsidRPr="00222206" w:rsidRDefault="00222206" w:rsidP="00222206">
      <w:pPr>
        <w:spacing w:before="100" w:beforeAutospacing="1" w:after="100" w:afterAutospacing="1" w:line="240" w:lineRule="auto"/>
        <w:rPr>
          <w:lang w:val="it-IT"/>
        </w:rPr>
      </w:pPr>
      <w:r w:rsidRPr="00222206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>T(n)=</w:t>
      </w:r>
      <w:r w:rsidRPr="00222206">
        <w:rPr>
          <w:rFonts w:ascii="Cambria Math" w:eastAsiaTheme="minorEastAsia" w:hAnsi="Cambria Math"/>
          <w:i/>
        </w:rPr>
        <w:t xml:space="preserve"> </w:t>
      </w:r>
      <m:oMath>
        <m:r>
          <w:rPr>
            <w:rFonts w:ascii="Cambria Math" w:eastAsiaTheme="minorEastAsia" w:hAnsi="Cambria Math"/>
          </w:rPr>
          <m:t>O(n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og</m:t>
            </m:r>
          </m:fName>
          <m:e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</m:fName>
              <m:e>
                <m:r>
                  <w:rPr>
                    <w:rFonts w:ascii="Cambria Math" w:eastAsiaTheme="minorEastAsia" w:hAnsi="Cambria Math"/>
                  </w:rPr>
                  <m:t>n)</m:t>
                </m:r>
              </m:e>
            </m:func>
          </m:e>
        </m:func>
      </m:oMath>
    </w:p>
    <w:p w14:paraId="77535936" w14:textId="77777777" w:rsidR="007853F0" w:rsidRPr="00556FE7" w:rsidRDefault="007853F0" w:rsidP="007853F0">
      <w:pPr>
        <w:pStyle w:val="ListParagraph"/>
        <w:numPr>
          <w:ilvl w:val="0"/>
          <w:numId w:val="1"/>
        </w:numPr>
        <w:tabs>
          <w:tab w:val="left" w:pos="720"/>
          <w:tab w:val="left" w:pos="1980"/>
        </w:tabs>
        <w:spacing w:after="0" w:line="240" w:lineRule="auto"/>
        <w:jc w:val="both"/>
        <w:rPr>
          <w:lang w:val="it-IT"/>
        </w:rPr>
      </w:pPr>
      <w:r w:rsidRPr="00556FE7">
        <w:rPr>
          <w:lang w:val="it-IT"/>
        </w:rPr>
        <w:t>Perhatikan pseudocode di bawah ini 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296"/>
      </w:tblGrid>
      <w:tr w:rsidR="007853F0" w14:paraId="57C99F25" w14:textId="77777777" w:rsidTr="00B642A8">
        <w:tc>
          <w:tcPr>
            <w:tcW w:w="9737" w:type="dxa"/>
          </w:tcPr>
          <w:p w14:paraId="53926CAB" w14:textId="77777777" w:rsidR="007853F0" w:rsidRPr="00556FE7" w:rsidRDefault="007853F0" w:rsidP="00B642A8">
            <w:pPr>
              <w:ind w:left="360"/>
              <w:rPr>
                <w:rFonts w:ascii="Courier New" w:hAnsi="Courier New" w:cs="Courier New"/>
                <w:lang w:val="it-IT"/>
              </w:rPr>
            </w:pPr>
            <w:r w:rsidRPr="00556FE7">
              <w:rPr>
                <w:rFonts w:ascii="Courier New" w:hAnsi="Courier New" w:cs="Courier New"/>
                <w:b/>
                <w:lang w:val="it-IT"/>
              </w:rPr>
              <w:t>Algoritma</w:t>
            </w:r>
            <w:r w:rsidRPr="00556FE7">
              <w:rPr>
                <w:rFonts w:ascii="Courier New" w:hAnsi="Courier New" w:cs="Courier New"/>
                <w:lang w:val="it-IT"/>
              </w:rPr>
              <w:t xml:space="preserve"> </w:t>
            </w:r>
            <w:r w:rsidRPr="00556FE7">
              <w:rPr>
                <w:rFonts w:ascii="Courier New" w:hAnsi="Courier New" w:cs="Courier New"/>
                <w:b/>
                <w:lang w:val="it-IT"/>
              </w:rPr>
              <w:t>ABC</w:t>
            </w:r>
            <w:r w:rsidRPr="00556FE7">
              <w:rPr>
                <w:rFonts w:ascii="Courier New" w:hAnsi="Courier New" w:cs="Courier New"/>
                <w:lang w:val="it-IT"/>
              </w:rPr>
              <w:t xml:space="preserve"> (a,n)</w:t>
            </w:r>
          </w:p>
          <w:p w14:paraId="335FC64C" w14:textId="77777777" w:rsidR="007853F0" w:rsidRPr="00556FE7" w:rsidRDefault="007853F0" w:rsidP="00B642A8">
            <w:pPr>
              <w:ind w:left="360"/>
              <w:rPr>
                <w:rFonts w:ascii="Courier New" w:hAnsi="Courier New" w:cs="Courier New"/>
                <w:lang w:val="it-IT"/>
              </w:rPr>
            </w:pPr>
            <w:r w:rsidRPr="00556FE7">
              <w:rPr>
                <w:rFonts w:ascii="Courier New" w:hAnsi="Courier New" w:cs="Courier New"/>
                <w:lang w:val="it-IT"/>
              </w:rPr>
              <w:tab/>
              <w:t>p = 1</w:t>
            </w:r>
          </w:p>
          <w:p w14:paraId="7C4713D8" w14:textId="77777777" w:rsidR="007853F0" w:rsidRPr="009D7437" w:rsidRDefault="007853F0" w:rsidP="00B642A8">
            <w:pPr>
              <w:ind w:left="360"/>
              <w:rPr>
                <w:rFonts w:ascii="Courier New" w:hAnsi="Courier New" w:cs="Courier New"/>
              </w:rPr>
            </w:pPr>
            <w:r w:rsidRPr="00556FE7">
              <w:rPr>
                <w:rFonts w:ascii="Courier New" w:hAnsi="Courier New" w:cs="Courier New"/>
                <w:lang w:val="it-IT"/>
              </w:rPr>
              <w:tab/>
            </w:r>
            <w:r w:rsidRPr="009D7437">
              <w:rPr>
                <w:rFonts w:ascii="Courier New" w:hAnsi="Courier New" w:cs="Courier New"/>
              </w:rPr>
              <w:t>i = n</w:t>
            </w:r>
          </w:p>
          <w:p w14:paraId="4DD13530" w14:textId="77777777" w:rsidR="007853F0" w:rsidRPr="009D7437" w:rsidRDefault="007853F0" w:rsidP="00B642A8">
            <w:pPr>
              <w:ind w:left="360"/>
              <w:rPr>
                <w:rFonts w:ascii="Courier New" w:hAnsi="Courier New" w:cs="Courier New"/>
              </w:rPr>
            </w:pPr>
            <w:r w:rsidRPr="009D7437">
              <w:rPr>
                <w:rFonts w:ascii="Courier New" w:hAnsi="Courier New" w:cs="Courier New"/>
              </w:rPr>
              <w:tab/>
            </w:r>
            <w:r w:rsidRPr="009D7437">
              <w:rPr>
                <w:rFonts w:ascii="Courier New" w:hAnsi="Courier New" w:cs="Courier New"/>
                <w:b/>
              </w:rPr>
              <w:t>while</w:t>
            </w:r>
            <w:r w:rsidRPr="009D7437">
              <w:rPr>
                <w:rFonts w:ascii="Courier New" w:hAnsi="Courier New" w:cs="Courier New"/>
              </w:rPr>
              <w:t xml:space="preserve"> (i&gt;0) do</w:t>
            </w:r>
          </w:p>
          <w:p w14:paraId="6DF245AE" w14:textId="77777777" w:rsidR="007853F0" w:rsidRPr="009D7437" w:rsidRDefault="007853F0" w:rsidP="00B642A8">
            <w:pPr>
              <w:ind w:left="360"/>
              <w:rPr>
                <w:rFonts w:ascii="Courier New" w:hAnsi="Courier New" w:cs="Courier New"/>
              </w:rPr>
            </w:pPr>
            <w:r w:rsidRPr="009D7437">
              <w:rPr>
                <w:rFonts w:ascii="Courier New" w:hAnsi="Courier New" w:cs="Courier New"/>
              </w:rPr>
              <w:tab/>
            </w:r>
            <w:r w:rsidRPr="009D7437">
              <w:rPr>
                <w:rFonts w:ascii="Courier New" w:hAnsi="Courier New" w:cs="Courier New"/>
              </w:rPr>
              <w:tab/>
              <w:t>p = p*a</w:t>
            </w:r>
          </w:p>
          <w:p w14:paraId="02681CD9" w14:textId="77777777" w:rsidR="007853F0" w:rsidRPr="009D7437" w:rsidRDefault="007853F0" w:rsidP="00B642A8">
            <w:pPr>
              <w:ind w:left="360"/>
              <w:rPr>
                <w:rFonts w:ascii="Courier New" w:hAnsi="Courier New" w:cs="Courier New"/>
              </w:rPr>
            </w:pPr>
            <w:r w:rsidRPr="009D7437">
              <w:rPr>
                <w:rFonts w:ascii="Courier New" w:hAnsi="Courier New" w:cs="Courier New"/>
              </w:rPr>
              <w:tab/>
            </w:r>
            <w:r w:rsidRPr="009D7437">
              <w:rPr>
                <w:rFonts w:ascii="Courier New" w:hAnsi="Courier New" w:cs="Courier New"/>
              </w:rPr>
              <w:tab/>
              <w:t>i =  i+1</w:t>
            </w:r>
          </w:p>
          <w:p w14:paraId="6F27753D" w14:textId="77777777" w:rsidR="007853F0" w:rsidRPr="009D7437" w:rsidRDefault="007853F0" w:rsidP="00B642A8">
            <w:pPr>
              <w:spacing w:line="259" w:lineRule="auto"/>
              <w:ind w:left="360"/>
              <w:rPr>
                <w:rFonts w:ascii="Consolas" w:hAnsi="Consolas" w:cs="Consolas"/>
                <w:b/>
              </w:rPr>
            </w:pPr>
            <w:r w:rsidRPr="009D7437">
              <w:rPr>
                <w:rFonts w:ascii="Courier New" w:hAnsi="Courier New" w:cs="Courier New"/>
              </w:rPr>
              <w:tab/>
            </w:r>
            <w:r w:rsidRPr="009D7437">
              <w:rPr>
                <w:rFonts w:ascii="Courier New" w:hAnsi="Courier New" w:cs="Courier New"/>
                <w:b/>
              </w:rPr>
              <w:t>end while</w:t>
            </w:r>
          </w:p>
        </w:tc>
      </w:tr>
    </w:tbl>
    <w:p w14:paraId="6CEB341E" w14:textId="77777777" w:rsidR="007853F0" w:rsidRDefault="007853F0" w:rsidP="007853F0">
      <w:pPr>
        <w:pStyle w:val="ListParagraph"/>
      </w:pPr>
    </w:p>
    <w:p w14:paraId="163B4F66" w14:textId="77777777" w:rsidR="007853F0" w:rsidRDefault="007853F0" w:rsidP="007853F0">
      <w:pPr>
        <w:pStyle w:val="ListParagraph"/>
        <w:numPr>
          <w:ilvl w:val="0"/>
          <w:numId w:val="6"/>
        </w:numPr>
        <w:tabs>
          <w:tab w:val="left" w:pos="720"/>
          <w:tab w:val="left" w:pos="1980"/>
        </w:tabs>
        <w:spacing w:after="0" w:line="240" w:lineRule="auto"/>
        <w:ind w:left="1080"/>
        <w:jc w:val="both"/>
      </w:pPr>
      <w:r>
        <w:rPr>
          <w:lang w:val="id-ID"/>
        </w:rPr>
        <w:lastRenderedPageBreak/>
        <w:t xml:space="preserve">Untuk apakah algoritma tersebut </w:t>
      </w:r>
      <w:r>
        <w:t>!</w:t>
      </w:r>
    </w:p>
    <w:p w14:paraId="55624C46" w14:textId="16BE2C11" w:rsidR="00997A77" w:rsidRPr="009D7437" w:rsidRDefault="00997A77" w:rsidP="00997A77">
      <w:pPr>
        <w:pStyle w:val="ListParagraph"/>
        <w:tabs>
          <w:tab w:val="left" w:pos="720"/>
          <w:tab w:val="left" w:pos="1980"/>
        </w:tabs>
        <w:spacing w:after="0" w:line="240" w:lineRule="auto"/>
        <w:ind w:left="1080"/>
        <w:jc w:val="both"/>
      </w:pPr>
      <w:r>
        <w:t xml:space="preserve">Algoritma ini tampaknya ditujukan untuk menghitung nilai dari </w:t>
      </w:r>
      <w:r>
        <w:rPr>
          <w:rStyle w:val="katex-mathml"/>
        </w:rPr>
        <w:t>a</w:t>
      </w:r>
      <w:r>
        <w:rPr>
          <w:rStyle w:val="katex-mathml"/>
        </w:rPr>
        <w:t>^n</w:t>
      </w:r>
      <w:r>
        <w:t xml:space="preserve">, yaitu menghitung hasil dari </w:t>
      </w:r>
      <w:r>
        <w:rPr>
          <w:rStyle w:val="katex-mathml"/>
        </w:rPr>
        <w:t>aa</w:t>
      </w:r>
      <w:r>
        <w:rPr>
          <w:rStyle w:val="mord"/>
        </w:rPr>
        <w:t>a</w:t>
      </w:r>
      <w:r>
        <w:t xml:space="preserve"> dipangkatkan dengan </w:t>
      </w:r>
      <w:r>
        <w:rPr>
          <w:rStyle w:val="katex-mathml"/>
        </w:rPr>
        <w:t>nn</w:t>
      </w:r>
      <w:r>
        <w:rPr>
          <w:rStyle w:val="mord"/>
        </w:rPr>
        <w:t>n</w:t>
      </w:r>
      <w:r>
        <w:t>.</w:t>
      </w:r>
    </w:p>
    <w:p w14:paraId="7C61B020" w14:textId="77777777" w:rsidR="007853F0" w:rsidRPr="00997A77" w:rsidRDefault="007853F0" w:rsidP="007853F0">
      <w:pPr>
        <w:pStyle w:val="ListParagraph"/>
        <w:numPr>
          <w:ilvl w:val="0"/>
          <w:numId w:val="6"/>
        </w:numPr>
        <w:tabs>
          <w:tab w:val="left" w:pos="720"/>
          <w:tab w:val="left" w:pos="1980"/>
        </w:tabs>
        <w:spacing w:after="0" w:line="240" w:lineRule="auto"/>
        <w:ind w:left="1080"/>
        <w:jc w:val="both"/>
      </w:pPr>
      <w:r>
        <w:rPr>
          <w:lang w:val="id-ID"/>
        </w:rPr>
        <w:t>Tentukan loop invarian dari pseudocode tersebut!</w:t>
      </w:r>
    </w:p>
    <w:p w14:paraId="48D36778" w14:textId="070A5080" w:rsidR="00997A77" w:rsidRPr="00997A77" w:rsidRDefault="00997A77" w:rsidP="00997A77">
      <w:pPr>
        <w:pStyle w:val="ListParagraph"/>
        <w:tabs>
          <w:tab w:val="left" w:pos="720"/>
          <w:tab w:val="left" w:pos="1980"/>
        </w:tabs>
        <w:spacing w:after="0" w:line="240" w:lineRule="auto"/>
        <w:ind w:left="1080"/>
        <w:jc w:val="both"/>
        <w:rPr>
          <w:lang w:val="it-IT"/>
        </w:rPr>
      </w:pPr>
      <w:r w:rsidRPr="00997A77">
        <w:rPr>
          <w:lang w:val="it-IT"/>
        </w:rPr>
        <w:t xml:space="preserve">Sebelum setiap iterasi loop, nilai </w:t>
      </w:r>
      <w:r w:rsidRPr="00997A77">
        <w:rPr>
          <w:rStyle w:val="katex-mathml"/>
          <w:lang w:val="it-IT"/>
        </w:rPr>
        <w:t>p</w:t>
      </w:r>
      <w:r w:rsidRPr="00997A77">
        <w:rPr>
          <w:lang w:val="it-IT"/>
        </w:rPr>
        <w:t xml:space="preserve"> sama dengan </w:t>
      </w:r>
      <w:r w:rsidRPr="00997A77">
        <w:rPr>
          <w:rStyle w:val="mord"/>
          <w:lang w:val="it-IT"/>
        </w:rPr>
        <w:t>a</w:t>
      </w:r>
      <w:r w:rsidRPr="00997A77">
        <w:rPr>
          <w:lang w:val="it-IT"/>
        </w:rPr>
        <w:t xml:space="preserve"> dipangkatkan dengan nilai </w:t>
      </w:r>
      <w:r w:rsidRPr="00997A77">
        <w:rPr>
          <w:rStyle w:val="katex-mathml"/>
          <w:lang w:val="it-IT"/>
        </w:rPr>
        <w:t>n−</w:t>
      </w:r>
      <w:r w:rsidRPr="00997A77">
        <w:rPr>
          <w:rStyle w:val="mord"/>
          <w:lang w:val="it-IT"/>
        </w:rPr>
        <w:t xml:space="preserve"> </w:t>
      </w:r>
      <w:r w:rsidRPr="00997A77">
        <w:rPr>
          <w:rStyle w:val="mord"/>
          <w:lang w:val="it-IT"/>
        </w:rPr>
        <w:t>i</w:t>
      </w:r>
      <w:r w:rsidRPr="00997A77">
        <w:rPr>
          <w:lang w:val="it-IT"/>
        </w:rPr>
        <w:t>.</w:t>
      </w:r>
    </w:p>
    <w:p w14:paraId="4AAEC50B" w14:textId="77777777" w:rsidR="007853F0" w:rsidRPr="00997A77" w:rsidRDefault="007853F0" w:rsidP="007853F0">
      <w:pPr>
        <w:pStyle w:val="ListParagraph"/>
        <w:numPr>
          <w:ilvl w:val="0"/>
          <w:numId w:val="6"/>
        </w:numPr>
        <w:tabs>
          <w:tab w:val="left" w:pos="720"/>
          <w:tab w:val="left" w:pos="1980"/>
        </w:tabs>
        <w:spacing w:after="0" w:line="240" w:lineRule="auto"/>
        <w:ind w:left="1080"/>
        <w:jc w:val="both"/>
        <w:rPr>
          <w:lang w:val="it-IT"/>
        </w:rPr>
      </w:pPr>
      <w:r>
        <w:rPr>
          <w:lang w:val="id-ID"/>
        </w:rPr>
        <w:t>Analisalah kebenaran dari algoritma tersebut, apakah benar atau tidak dan beri alasan dari jawaban anda!</w:t>
      </w:r>
    </w:p>
    <w:p w14:paraId="07A8DABA" w14:textId="49EEAB32" w:rsidR="00997A77" w:rsidRDefault="00997A77" w:rsidP="00997A77">
      <w:pPr>
        <w:pStyle w:val="ListParagraph"/>
        <w:tabs>
          <w:tab w:val="left" w:pos="720"/>
          <w:tab w:val="left" w:pos="1980"/>
        </w:tabs>
        <w:spacing w:after="0" w:line="240" w:lineRule="auto"/>
        <w:ind w:left="1080"/>
        <w:jc w:val="both"/>
        <w:rPr>
          <w:lang w:val="it-IT"/>
        </w:rPr>
      </w:pPr>
      <w:r w:rsidRPr="00997A77">
        <w:rPr>
          <w:lang w:val="it-IT"/>
        </w:rPr>
        <w:t xml:space="preserve">Algoritma tersebut benar dalam konteks menghitung </w:t>
      </w:r>
      <w:r w:rsidRPr="00997A77">
        <w:rPr>
          <w:rStyle w:val="katex-mathml"/>
          <w:lang w:val="it-IT"/>
        </w:rPr>
        <w:t>a^n</w:t>
      </w:r>
      <w:r w:rsidRPr="00997A77">
        <w:rPr>
          <w:lang w:val="it-IT"/>
        </w:rPr>
        <w:t xml:space="preserve">, dengan menjaga invariant loop yang sesuai dan berakhir ketika seharusnya. </w:t>
      </w:r>
    </w:p>
    <w:p w14:paraId="4BA5B8BA" w14:textId="77777777" w:rsidR="00997A77" w:rsidRPr="00997A77" w:rsidRDefault="00997A77" w:rsidP="00997A77">
      <w:pPr>
        <w:tabs>
          <w:tab w:val="left" w:pos="720"/>
          <w:tab w:val="left" w:pos="1980"/>
        </w:tabs>
        <w:spacing w:after="0" w:line="240" w:lineRule="auto"/>
        <w:jc w:val="both"/>
        <w:rPr>
          <w:lang w:val="it-IT"/>
        </w:rPr>
      </w:pPr>
    </w:p>
    <w:p w14:paraId="2DCA15C8" w14:textId="77777777" w:rsidR="00EA3836" w:rsidRDefault="00EA3836" w:rsidP="00EA3836">
      <w:pPr>
        <w:pStyle w:val="ListParagraph"/>
        <w:numPr>
          <w:ilvl w:val="0"/>
          <w:numId w:val="1"/>
        </w:numPr>
      </w:pPr>
      <w:r>
        <w:t>Perhatikan pseudocode berikut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296"/>
      </w:tblGrid>
      <w:tr w:rsidR="00EA3836" w14:paraId="065BFB2E" w14:textId="77777777" w:rsidTr="00B642A8">
        <w:tc>
          <w:tcPr>
            <w:tcW w:w="9350" w:type="dxa"/>
          </w:tcPr>
          <w:p w14:paraId="3CB26AE1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int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maxCrossingSum(int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arr[], int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l, int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m, int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h) </w:t>
            </w:r>
          </w:p>
          <w:p w14:paraId="23BB0FAF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{ </w:t>
            </w:r>
          </w:p>
          <w:p w14:paraId="5A556D29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        int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sum = 0; </w:t>
            </w:r>
          </w:p>
          <w:p w14:paraId="1A49ADC4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    int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left_sum = INT_MIN; </w:t>
            </w:r>
          </w:p>
          <w:p w14:paraId="179BF2F3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    for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(int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i = m; i &gt;= l; i--) </w:t>
            </w:r>
          </w:p>
          <w:p w14:paraId="54C41756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    { </w:t>
            </w:r>
          </w:p>
          <w:p w14:paraId="01C02DE4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        sum = sum + arr[i]; </w:t>
            </w:r>
          </w:p>
          <w:p w14:paraId="44AD29AB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        if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(sum &gt; left_sum) </w:t>
            </w:r>
          </w:p>
          <w:p w14:paraId="4224548C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          left_sum = sum; </w:t>
            </w:r>
          </w:p>
          <w:p w14:paraId="06CC5E06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    } </w:t>
            </w:r>
          </w:p>
          <w:p w14:paraId="693FB384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 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   sum = 0; </w:t>
            </w:r>
          </w:p>
          <w:p w14:paraId="4BD6B6A7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    int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right_sum = INT_MIN; </w:t>
            </w:r>
          </w:p>
          <w:p w14:paraId="072A0D7F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    for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(int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i = m+1; i &lt;= h; i++) </w:t>
            </w:r>
          </w:p>
          <w:p w14:paraId="73547908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    { </w:t>
            </w:r>
          </w:p>
          <w:p w14:paraId="0AB41515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        sum = sum + arr[i]; </w:t>
            </w:r>
          </w:p>
          <w:p w14:paraId="39996CC5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        if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(sum &gt; right_sum) </w:t>
            </w:r>
          </w:p>
          <w:p w14:paraId="4DEE8680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          right_sum = sum; </w:t>
            </w:r>
          </w:p>
          <w:p w14:paraId="52AABA89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    } </w:t>
            </w:r>
          </w:p>
          <w:p w14:paraId="7AC2F208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 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    return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left_sum + right_sum; </w:t>
            </w:r>
          </w:p>
          <w:p w14:paraId="23CC1C10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} </w:t>
            </w:r>
          </w:p>
          <w:p w14:paraId="685D4EBA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int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maxSubArraySum(int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arr[], int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l, int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h) </w:t>
            </w:r>
          </w:p>
          <w:p w14:paraId="5EA22942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{ </w:t>
            </w:r>
          </w:p>
          <w:p w14:paraId="0E15B434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   if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(l == h) </w:t>
            </w:r>
          </w:p>
          <w:p w14:paraId="71AEDF97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     return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arr[l]; </w:t>
            </w:r>
          </w:p>
          <w:p w14:paraId="5CC4A69B" w14:textId="77777777" w:rsidR="00EA3836" w:rsidRDefault="00EA3836" w:rsidP="00B642A8">
            <w:pPr>
              <w:rPr>
                <w:rFonts w:ascii="Courier New" w:eastAsia="Times New Roman" w:hAnsi="Courier New" w:cs="Courier New"/>
                <w:sz w:val="20"/>
                <w:szCs w:val="20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   int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m = (l + h)/</w:t>
            </w:r>
            <w:r>
              <w:rPr>
                <w:rFonts w:ascii="Courier New" w:eastAsia="Times New Roman" w:hAnsi="Courier New" w:cs="Courier New"/>
                <w:sz w:val="20"/>
                <w:szCs w:val="20"/>
              </w:rPr>
              <w:t>3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;</w:t>
            </w:r>
          </w:p>
          <w:p w14:paraId="7F3860CC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Courier New" w:eastAsia="Times New Roman" w:hAnsi="Courier New" w:cs="Courier New"/>
                <w:sz w:val="20"/>
                <w:szCs w:val="20"/>
              </w:rPr>
              <w:t xml:space="preserve">   </w:t>
            </w:r>
          </w:p>
          <w:p w14:paraId="30E65FCE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>   return</w:t>
            </w:r>
            <w:r w:rsidRPr="00697E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max(maxSubArraySum(arr, l, m), </w:t>
            </w:r>
          </w:p>
          <w:p w14:paraId="10F638AE" w14:textId="77777777" w:rsidR="00EA3836" w:rsidRDefault="00EA3836" w:rsidP="00B642A8">
            <w:pPr>
              <w:rPr>
                <w:rFonts w:ascii="Courier New" w:eastAsia="Times New Roman" w:hAnsi="Courier New" w:cs="Courier New"/>
                <w:sz w:val="20"/>
                <w:szCs w:val="20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              maxSubArraySum(arr, m+1, </w:t>
            </w:r>
            <w:r>
              <w:rPr>
                <w:rFonts w:ascii="Courier New" w:eastAsia="Times New Roman" w:hAnsi="Courier New" w:cs="Courier New"/>
                <w:sz w:val="20"/>
                <w:szCs w:val="20"/>
              </w:rPr>
              <w:t>2m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), </w:t>
            </w:r>
          </w:p>
          <w:p w14:paraId="50E932B1" w14:textId="77777777" w:rsidR="00EA3836" w:rsidRPr="00697E37" w:rsidRDefault="00EA3836" w:rsidP="00EA383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Courier New" w:eastAsia="Times New Roman" w:hAnsi="Courier New" w:cs="Courier New"/>
                <w:sz w:val="20"/>
                <w:szCs w:val="20"/>
              </w:rPr>
              <w:t xml:space="preserve">              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maxSubArraySum(arr, </w:t>
            </w:r>
            <w:r>
              <w:rPr>
                <w:rFonts w:ascii="Courier New" w:eastAsia="Times New Roman" w:hAnsi="Courier New" w:cs="Courier New"/>
                <w:sz w:val="20"/>
                <w:szCs w:val="20"/>
              </w:rPr>
              <w:t>2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m+1, </w:t>
            </w:r>
            <w:r>
              <w:rPr>
                <w:rFonts w:ascii="Courier New" w:eastAsia="Times New Roman" w:hAnsi="Courier New" w:cs="Courier New"/>
                <w:sz w:val="20"/>
                <w:szCs w:val="20"/>
              </w:rPr>
              <w:t>h</w:t>
            </w: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), </w:t>
            </w:r>
          </w:p>
          <w:p w14:paraId="1D4A9515" w14:textId="77777777" w:rsidR="00EA3836" w:rsidRPr="00697E37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              maxCrossingSum(arr, l, m, h)); </w:t>
            </w:r>
          </w:p>
          <w:p w14:paraId="514605DE" w14:textId="77777777" w:rsidR="00EA3836" w:rsidRPr="00FD2A3F" w:rsidRDefault="00EA3836" w:rsidP="00B642A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97E37">
              <w:rPr>
                <w:rFonts w:ascii="Courier New" w:eastAsia="Times New Roman" w:hAnsi="Courier New" w:cs="Courier New"/>
                <w:sz w:val="20"/>
                <w:szCs w:val="20"/>
              </w:rPr>
              <w:t xml:space="preserve">} </w:t>
            </w:r>
          </w:p>
        </w:tc>
      </w:tr>
    </w:tbl>
    <w:p w14:paraId="11BFCBE9" w14:textId="77777777" w:rsidR="00EA3836" w:rsidRPr="00252BC6" w:rsidRDefault="00EA3836" w:rsidP="00EA3836">
      <w:pPr>
        <w:pStyle w:val="ListParagraph"/>
        <w:numPr>
          <w:ilvl w:val="0"/>
          <w:numId w:val="7"/>
        </w:numPr>
        <w:tabs>
          <w:tab w:val="left" w:pos="720"/>
          <w:tab w:val="left" w:pos="993"/>
        </w:tabs>
        <w:spacing w:after="0" w:line="240" w:lineRule="auto"/>
        <w:ind w:hanging="11"/>
        <w:jc w:val="both"/>
        <w:rPr>
          <w:lang w:val="it-IT"/>
        </w:rPr>
      </w:pPr>
      <w:r>
        <w:rPr>
          <w:lang w:val="id-ID"/>
        </w:rPr>
        <w:t>Tentukan recurrence dari algoritma tersebut!</w:t>
      </w:r>
    </w:p>
    <w:p w14:paraId="08AE2556" w14:textId="6AA251A6" w:rsidR="00252BC6" w:rsidRPr="00252BC6" w:rsidRDefault="00252BC6" w:rsidP="00252BC6">
      <w:pPr>
        <w:pStyle w:val="ListParagraph"/>
        <w:tabs>
          <w:tab w:val="left" w:pos="720"/>
          <w:tab w:val="left" w:pos="993"/>
        </w:tabs>
        <w:spacing w:after="0" w:line="240" w:lineRule="auto"/>
        <w:jc w:val="both"/>
        <w:rPr>
          <w:rFonts w:eastAsiaTheme="minorEastAsia"/>
        </w:rPr>
      </w:pPr>
      <m:oMathPara>
        <m:oMath>
          <m:r>
            <m:rPr>
              <m:sty m:val="p"/>
            </m:rPr>
            <w:rPr>
              <w:rStyle w:val="mord"/>
              <w:rFonts w:ascii="Cambria Math" w:hAnsi="Cambria Math"/>
            </w:rPr>
            <m:t>T</m:t>
          </m:r>
          <m:r>
            <m:rPr>
              <m:sty m:val="p"/>
            </m:rPr>
            <w:rPr>
              <w:rStyle w:val="mopen"/>
              <w:rFonts w:ascii="Cambria Math" w:hAnsi="Cambria Math"/>
            </w:rPr>
            <m:t>(</m:t>
          </m:r>
          <m:r>
            <m:rPr>
              <m:sty m:val="p"/>
            </m:rPr>
            <w:rPr>
              <w:rStyle w:val="mord"/>
              <w:rFonts w:ascii="Cambria Math" w:hAnsi="Cambria Math"/>
            </w:rPr>
            <m:t>n</m:t>
          </m:r>
          <m:r>
            <m:rPr>
              <m:sty m:val="p"/>
            </m:rPr>
            <w:rPr>
              <w:rStyle w:val="mclose"/>
              <w:rFonts w:ascii="Cambria Math" w:hAnsi="Cambria Math"/>
            </w:rPr>
            <m:t>)</m:t>
          </m:r>
          <m:r>
            <m:rPr>
              <m:sty m:val="p"/>
            </m:rPr>
            <w:rPr>
              <w:rStyle w:val="mrel"/>
              <w:rFonts w:ascii="Cambria Math" w:hAnsi="Cambria Math"/>
            </w:rPr>
            <m:t>=</m:t>
          </m:r>
          <m:r>
            <m:rPr>
              <m:sty m:val="p"/>
            </m:rPr>
            <w:rPr>
              <w:rStyle w:val="mord"/>
              <w:rFonts w:ascii="Cambria Math" w:hAnsi="Cambria Math"/>
            </w:rPr>
            <m:t>3T</m:t>
          </m:r>
          <m:r>
            <m:rPr>
              <m:sty m:val="p"/>
            </m:rPr>
            <w:rPr>
              <w:rStyle w:val="delimsizing"/>
              <w:rFonts w:ascii="Cambria Math" w:hAnsi="Cambria Math"/>
            </w:rPr>
            <m:t>(</m:t>
          </m:r>
          <m:f>
            <m:fPr>
              <m:ctrlPr>
                <w:rPr>
                  <w:rStyle w:val="mord"/>
                  <w:rFonts w:ascii="Cambria Math" w:hAnsi="Cambria Math"/>
                </w:rPr>
              </m:ctrlPr>
            </m:fPr>
            <m:num>
              <m:r>
                <w:rPr>
                  <w:rStyle w:val="mord"/>
                  <w:rFonts w:ascii="Cambria Math" w:hAnsi="Cambria Math"/>
                </w:rPr>
                <m:t>n</m:t>
              </m:r>
            </m:num>
            <m:den>
              <m:r>
                <w:rPr>
                  <w:rStyle w:val="mord"/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Style w:val="delimsizing"/>
              <w:rFonts w:ascii="Cambria Math" w:hAnsi="Cambria Math"/>
            </w:rPr>
            <m:t>)</m:t>
          </m:r>
          <m:r>
            <m:rPr>
              <m:sty m:val="p"/>
            </m:rPr>
            <w:rPr>
              <w:rStyle w:val="mbin"/>
              <w:rFonts w:ascii="Cambria Math" w:hAnsi="Cambria Math"/>
            </w:rPr>
            <m:t>+</m:t>
          </m:r>
          <m:r>
            <m:rPr>
              <m:sty m:val="p"/>
            </m:rPr>
            <w:rPr>
              <w:rStyle w:val="mord"/>
              <w:rFonts w:ascii="Cambria Math" w:hAnsi="Cambria Math"/>
            </w:rPr>
            <m:t>O</m:t>
          </m:r>
          <m:r>
            <m:rPr>
              <m:sty m:val="p"/>
            </m:rPr>
            <w:rPr>
              <w:rStyle w:val="mopen"/>
              <w:rFonts w:ascii="Cambria Math" w:hAnsi="Cambria Math"/>
            </w:rPr>
            <m:t>(</m:t>
          </m:r>
          <m:r>
            <m:rPr>
              <m:sty m:val="p"/>
            </m:rPr>
            <w:rPr>
              <w:rStyle w:val="mord"/>
              <w:rFonts w:ascii="Cambria Math" w:hAnsi="Cambria Math"/>
            </w:rPr>
            <m:t>n</m:t>
          </m:r>
          <m:r>
            <m:rPr>
              <m:sty m:val="p"/>
            </m:rPr>
            <w:rPr>
              <w:rStyle w:val="mclose"/>
              <w:rFonts w:ascii="Cambria Math" w:hAnsi="Cambria Math"/>
            </w:rPr>
            <m:t>)</m:t>
          </m:r>
        </m:oMath>
      </m:oMathPara>
    </w:p>
    <w:p w14:paraId="05FE65F7" w14:textId="77777777" w:rsidR="00EA3836" w:rsidRPr="00252BC6" w:rsidRDefault="00EA3836" w:rsidP="00EA3836">
      <w:pPr>
        <w:pStyle w:val="ListParagraph"/>
        <w:numPr>
          <w:ilvl w:val="0"/>
          <w:numId w:val="7"/>
        </w:numPr>
        <w:tabs>
          <w:tab w:val="left" w:pos="720"/>
          <w:tab w:val="left" w:pos="993"/>
        </w:tabs>
        <w:spacing w:after="0" w:line="240" w:lineRule="auto"/>
        <w:ind w:hanging="11"/>
        <w:jc w:val="both"/>
      </w:pPr>
      <w:r>
        <w:rPr>
          <w:lang w:val="id-ID"/>
        </w:rPr>
        <w:t>Tentukan running time recurrence  tersebut</w:t>
      </w:r>
      <w:r>
        <w:t xml:space="preserve"> dengan master theorema</w:t>
      </w:r>
      <w:r w:rsidRPr="00714777">
        <w:rPr>
          <w:lang w:val="id-ID"/>
        </w:rPr>
        <w:t>!</w:t>
      </w:r>
    </w:p>
    <w:p w14:paraId="133C3E9A" w14:textId="662B80D1" w:rsidR="00252BC6" w:rsidRDefault="00252BC6" w:rsidP="00252BC6">
      <w:pPr>
        <w:pStyle w:val="ListParagraph"/>
        <w:tabs>
          <w:tab w:val="left" w:pos="720"/>
          <w:tab w:val="left" w:pos="993"/>
        </w:tabs>
        <w:spacing w:after="0" w:line="240" w:lineRule="auto"/>
        <w:jc w:val="both"/>
        <w:rPr>
          <w:rStyle w:val="katex-mathml"/>
          <w:rFonts w:eastAsiaTheme="minorEastAsia"/>
        </w:rPr>
      </w:pPr>
      <w:r>
        <w:t>Untuk rekurens</w:t>
      </w:r>
      <w:r>
        <w:t xml:space="preserve"> </w:t>
      </w:r>
      <m:oMath>
        <m:r>
          <m:rPr>
            <m:sty m:val="p"/>
          </m:rPr>
          <w:rPr>
            <w:rStyle w:val="katex-mathml"/>
            <w:rFonts w:ascii="Cambria Math" w:hAnsi="Cambria Math"/>
          </w:rPr>
          <m:t>T(n)=a</m:t>
        </m:r>
        <m:r>
          <m:rPr>
            <m:sty m:val="p"/>
          </m:rPr>
          <w:rPr>
            <w:rStyle w:val="katex-mathml"/>
            <w:rFonts w:ascii="Cambria Math" w:hAnsi="Cambria Math" w:cs="Cambria Math"/>
          </w:rPr>
          <m:t>⋅</m:t>
        </m:r>
        <m:r>
          <m:rPr>
            <m:sty m:val="p"/>
          </m:rPr>
          <w:rPr>
            <w:rStyle w:val="katex-mathml"/>
            <w:rFonts w:ascii="Cambria Math" w:hAnsi="Cambria Math"/>
          </w:rPr>
          <m:t>T(</m:t>
        </m:r>
        <m:f>
          <m:fPr>
            <m:ctrlPr>
              <w:rPr>
                <w:rStyle w:val="katex-mathml"/>
                <w:rFonts w:ascii="Cambria Math" w:hAnsi="Cambria Math"/>
              </w:rPr>
            </m:ctrlPr>
          </m:fPr>
          <m:num>
            <m:r>
              <w:rPr>
                <w:rStyle w:val="katex-mathml"/>
                <w:rFonts w:ascii="Cambria Math" w:hAnsi="Cambria Math"/>
              </w:rPr>
              <m:t>n</m:t>
            </m:r>
          </m:num>
          <m:den>
            <m:r>
              <w:rPr>
                <w:rStyle w:val="katex-mathml"/>
                <w:rFonts w:ascii="Cambria Math" w:hAnsi="Cambria Math"/>
              </w:rPr>
              <m:t>b</m:t>
            </m:r>
          </m:den>
        </m:f>
        <m:r>
          <m:rPr>
            <m:sty m:val="p"/>
          </m:rPr>
          <w:rPr>
            <w:rStyle w:val="katex-mathml"/>
            <w:rFonts w:ascii="Cambria Math" w:hAnsi="Cambria Math"/>
          </w:rPr>
          <m:t>)+O(</m:t>
        </m:r>
        <m:sSup>
          <m:sSupPr>
            <m:ctrlPr>
              <w:rPr>
                <w:rStyle w:val="katex-mathml"/>
                <w:rFonts w:ascii="Cambria Math" w:hAnsi="Cambria Math"/>
              </w:rPr>
            </m:ctrlPr>
          </m:sSupPr>
          <m:e>
            <m:r>
              <w:rPr>
                <w:rStyle w:val="katex-mathml"/>
                <w:rFonts w:ascii="Cambria Math" w:hAnsi="Cambria Math"/>
              </w:rPr>
              <m:t>n</m:t>
            </m:r>
          </m:e>
          <m:sup>
            <m:r>
              <w:rPr>
                <w:rStyle w:val="katex-mathml"/>
                <w:rFonts w:ascii="Cambria Math" w:hAnsi="Cambria Math"/>
              </w:rPr>
              <m:t>d</m:t>
            </m:r>
          </m:sup>
        </m:sSup>
        <m:r>
          <m:rPr>
            <m:sty m:val="p"/>
          </m:rPr>
          <w:rPr>
            <w:rStyle w:val="katex-mathml"/>
            <w:rFonts w:ascii="Cambria Math" w:hAnsi="Cambria Math"/>
          </w:rPr>
          <m:t>)</m:t>
        </m:r>
      </m:oMath>
      <w:r>
        <w:rPr>
          <w:rStyle w:val="katex-mathml"/>
          <w:rFonts w:eastAsiaTheme="minorEastAsia"/>
        </w:rPr>
        <w:t>:</w:t>
      </w:r>
    </w:p>
    <w:p w14:paraId="38364C60" w14:textId="1F46DFCB" w:rsidR="00252BC6" w:rsidRPr="00252BC6" w:rsidRDefault="00252BC6" w:rsidP="00252BC6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n-ID" w:eastAsia="en-ID"/>
        </w:rPr>
      </w:pPr>
      <w:r w:rsidRPr="00252BC6">
        <w:rPr>
          <w:rFonts w:ascii="Times New Roman" w:eastAsia="Times New Roman" w:hAnsi="Symbol" w:cs="Times New Roman"/>
          <w:sz w:val="24"/>
          <w:szCs w:val="24"/>
          <w:lang w:val="en-ID" w:eastAsia="en-ID"/>
        </w:rPr>
        <w:t></w:t>
      </w:r>
      <w:r w:rsidRPr="00252BC6">
        <w:rPr>
          <w:rFonts w:ascii="Times New Roman" w:eastAsia="Times New Roman" w:hAnsi="Times New Roman" w:cs="Times New Roman"/>
          <w:sz w:val="24"/>
          <w:szCs w:val="24"/>
          <w:lang w:val="en-ID" w:eastAsia="en-ID"/>
        </w:rPr>
        <w:t xml:space="preserve">  Jika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en-ID"/>
          </w:rPr>
          <m:t>d</m:t>
        </m:r>
        <m:r>
          <w:rPr>
            <w:rFonts w:ascii="Cambria Math" w:eastAsia="Times New Roman" w:hAnsi="Cambria Math" w:cs="Times New Roman"/>
            <w:sz w:val="24"/>
            <w:szCs w:val="24"/>
            <w:lang w:val="en-ID" w:eastAsia="en-ID"/>
          </w:rPr>
          <m:t>&gt;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en-ID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en-ID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ID"/>
                  </w:rPr>
                  <m:t>log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en-ID"/>
                  </w:rPr>
                  <m:t>b</m:t>
                </m:r>
              </m:sub>
            </m:sSub>
          </m:fName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en-ID"/>
              </w:rPr>
              <m:t>a</m:t>
            </m:r>
          </m:e>
        </m:func>
      </m:oMath>
      <w:r w:rsidRPr="00252BC6">
        <w:rPr>
          <w:rFonts w:ascii="Times New Roman" w:eastAsia="Times New Roman" w:hAnsi="Times New Roman" w:cs="Times New Roman"/>
          <w:sz w:val="24"/>
          <w:szCs w:val="24"/>
          <w:lang w:val="en-ID" w:eastAsia="en-ID"/>
        </w:rPr>
        <w:t xml:space="preserve"> mak</w:t>
      </w:r>
      <w:r>
        <w:rPr>
          <w:rFonts w:ascii="Times New Roman" w:eastAsia="Times New Roman" w:hAnsi="Times New Roman" w:cs="Times New Roman"/>
          <w:sz w:val="24"/>
          <w:szCs w:val="24"/>
          <w:lang w:val="en-ID" w:eastAsia="en-ID"/>
        </w:rPr>
        <w:t xml:space="preserve">a </w:t>
      </w:r>
      <m:oMath>
        <m:r>
          <m:rPr>
            <m:sty m:val="p"/>
          </m:rPr>
          <w:rPr>
            <w:rStyle w:val="katex-mathml"/>
            <w:rFonts w:ascii="Cambria Math" w:hAnsi="Cambria Math"/>
          </w:rPr>
          <m:t>T(n)=O(</m:t>
        </m:r>
        <m:sSup>
          <m:sSupPr>
            <m:ctrlPr>
              <w:rPr>
                <w:rStyle w:val="katex-mathml"/>
                <w:rFonts w:ascii="Cambria Math" w:hAnsi="Cambria Math"/>
                <w:lang w:val="en-US"/>
              </w:rPr>
            </m:ctrlPr>
          </m:sSupPr>
          <m:e>
            <m:r>
              <w:rPr>
                <w:rStyle w:val="katex-mathml"/>
                <w:rFonts w:ascii="Cambria Math" w:hAnsi="Cambria Math"/>
              </w:rPr>
              <m:t>n</m:t>
            </m:r>
          </m:e>
          <m:sup>
            <m:r>
              <w:rPr>
                <w:rStyle w:val="katex-mathml"/>
                <w:rFonts w:ascii="Cambria Math" w:hAnsi="Cambria Math"/>
              </w:rPr>
              <m:t>d</m:t>
            </m:r>
          </m:sup>
        </m:sSup>
        <m:r>
          <m:rPr>
            <m:sty m:val="p"/>
          </m:rPr>
          <w:rPr>
            <w:rStyle w:val="katex-mathml"/>
            <w:rFonts w:ascii="Cambria Math" w:hAnsi="Cambria Math"/>
          </w:rPr>
          <m:t>)</m:t>
        </m:r>
      </m:oMath>
    </w:p>
    <w:p w14:paraId="6FA4250E" w14:textId="67719A0B" w:rsidR="00252BC6" w:rsidRPr="00252BC6" w:rsidRDefault="00252BC6" w:rsidP="00252BC6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n-ID" w:eastAsia="en-ID"/>
        </w:rPr>
      </w:pPr>
      <w:r w:rsidRPr="00252BC6">
        <w:rPr>
          <w:rFonts w:ascii="Times New Roman" w:eastAsia="Times New Roman" w:hAnsi="Symbol" w:cs="Times New Roman"/>
          <w:sz w:val="24"/>
          <w:szCs w:val="24"/>
          <w:lang w:val="en-ID" w:eastAsia="en-ID"/>
        </w:rPr>
        <w:t></w:t>
      </w:r>
      <w:r w:rsidRPr="00252BC6">
        <w:rPr>
          <w:rFonts w:ascii="Times New Roman" w:eastAsia="Times New Roman" w:hAnsi="Times New Roman" w:cs="Times New Roman"/>
          <w:sz w:val="24"/>
          <w:szCs w:val="24"/>
          <w:lang w:val="en-ID" w:eastAsia="en-ID"/>
        </w:rPr>
        <w:t xml:space="preserve">  Jika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en-ID"/>
          </w:rPr>
          <m:t>d</m:t>
        </m:r>
        <m:r>
          <w:rPr>
            <w:rFonts w:ascii="Cambria Math" w:eastAsia="Times New Roman" w:hAnsi="Cambria Math" w:cs="Times New Roman"/>
            <w:sz w:val="24"/>
            <w:szCs w:val="24"/>
            <w:lang w:val="en-ID" w:eastAsia="en-ID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en-ID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en-ID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ID"/>
                  </w:rPr>
                  <m:t>log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en-ID"/>
                  </w:rPr>
                  <m:t>b</m:t>
                </m:r>
              </m:sub>
            </m:sSub>
          </m:fName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en-ID"/>
              </w:rPr>
              <m:t>a</m:t>
            </m:r>
          </m:e>
        </m:func>
      </m:oMath>
      <w:r w:rsidRPr="00252BC6">
        <w:rPr>
          <w:rFonts w:ascii="Times New Roman" w:eastAsia="Times New Roman" w:hAnsi="Times New Roman" w:cs="Times New Roman"/>
          <w:sz w:val="24"/>
          <w:szCs w:val="24"/>
          <w:lang w:val="en-ID" w:eastAsia="en-ID"/>
        </w:rPr>
        <w:t xml:space="preserve"> mak</w:t>
      </w:r>
      <w:r>
        <w:rPr>
          <w:rFonts w:ascii="Times New Roman" w:eastAsia="Times New Roman" w:hAnsi="Times New Roman" w:cs="Times New Roman"/>
          <w:sz w:val="24"/>
          <w:szCs w:val="24"/>
          <w:lang w:val="en-ID" w:eastAsia="en-ID"/>
        </w:rPr>
        <w:t xml:space="preserve">a </w:t>
      </w:r>
      <m:oMath>
        <m:r>
          <m:rPr>
            <m:sty m:val="p"/>
          </m:rPr>
          <w:rPr>
            <w:rStyle w:val="katex-mathml"/>
            <w:rFonts w:ascii="Cambria Math" w:hAnsi="Cambria Math"/>
          </w:rPr>
          <m:t>T(n)=O(</m:t>
        </m:r>
        <m:sSup>
          <m:sSupPr>
            <m:ctrlPr>
              <w:rPr>
                <w:rStyle w:val="katex-mathml"/>
                <w:rFonts w:ascii="Cambria Math" w:hAnsi="Cambria Math"/>
                <w:lang w:val="en-US"/>
              </w:rPr>
            </m:ctrlPr>
          </m:sSupPr>
          <m:e>
            <m:r>
              <w:rPr>
                <w:rStyle w:val="katex-mathml"/>
                <w:rFonts w:ascii="Cambria Math" w:hAnsi="Cambria Math"/>
              </w:rPr>
              <m:t>n</m:t>
            </m:r>
          </m:e>
          <m:sup>
            <m:r>
              <w:rPr>
                <w:rStyle w:val="katex-mathml"/>
                <w:rFonts w:ascii="Cambria Math" w:hAnsi="Cambria Math"/>
              </w:rPr>
              <m:t>d</m:t>
            </m:r>
          </m:sup>
        </m:sSup>
        <m:func>
          <m:funcPr>
            <m:ctrlPr>
              <w:rPr>
                <w:rStyle w:val="katex-mathml"/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Style w:val="katex-mathml"/>
                <w:rFonts w:ascii="Cambria Math" w:hAnsi="Cambria Math"/>
              </w:rPr>
              <m:t>log</m:t>
            </m:r>
          </m:fName>
          <m:e>
            <m:r>
              <w:rPr>
                <w:rStyle w:val="katex-mathml"/>
                <w:rFonts w:ascii="Cambria Math" w:hAnsi="Cambria Math"/>
              </w:rPr>
              <m:t>n</m:t>
            </m:r>
          </m:e>
        </m:func>
        <m:r>
          <m:rPr>
            <m:sty m:val="p"/>
          </m:rPr>
          <w:rPr>
            <w:rStyle w:val="katex-mathml"/>
            <w:rFonts w:ascii="Cambria Math" w:hAnsi="Cambria Math"/>
          </w:rPr>
          <m:t>)</m:t>
        </m:r>
      </m:oMath>
    </w:p>
    <w:p w14:paraId="353664B1" w14:textId="56FD274C" w:rsidR="00252BC6" w:rsidRDefault="00252BC6" w:rsidP="00252BC6">
      <w:pPr>
        <w:spacing w:after="0" w:line="240" w:lineRule="auto"/>
        <w:ind w:left="720"/>
        <w:rPr>
          <w:rStyle w:val="katex-mathml"/>
          <w:rFonts w:ascii="Times New Roman" w:eastAsia="Times New Roman" w:hAnsi="Times New Roman" w:cs="Times New Roman"/>
        </w:rPr>
      </w:pPr>
      <w:r w:rsidRPr="00252BC6">
        <w:rPr>
          <w:rFonts w:ascii="Times New Roman" w:eastAsia="Times New Roman" w:hAnsi="Symbol" w:cs="Times New Roman"/>
          <w:sz w:val="24"/>
          <w:szCs w:val="24"/>
          <w:lang w:val="en-ID" w:eastAsia="en-ID"/>
        </w:rPr>
        <w:t></w:t>
      </w:r>
      <w:r w:rsidRPr="00252BC6">
        <w:rPr>
          <w:rFonts w:ascii="Times New Roman" w:eastAsia="Times New Roman" w:hAnsi="Times New Roman" w:cs="Times New Roman"/>
          <w:sz w:val="24"/>
          <w:szCs w:val="24"/>
          <w:lang w:val="en-ID" w:eastAsia="en-ID"/>
        </w:rPr>
        <w:t xml:space="preserve">  Jika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en-ID"/>
          </w:rPr>
          <m:t>d</m:t>
        </m:r>
        <m:r>
          <w:rPr>
            <w:rFonts w:ascii="Cambria Math" w:eastAsia="Times New Roman" w:hAnsi="Cambria Math" w:cs="Times New Roman"/>
            <w:sz w:val="24"/>
            <w:szCs w:val="24"/>
            <w:lang w:val="en-ID" w:eastAsia="en-ID"/>
          </w:rPr>
          <m:t>&lt;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en-ID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en-ID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ID"/>
                  </w:rPr>
                  <m:t>log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en-ID"/>
                  </w:rPr>
                  <m:t>b</m:t>
                </m:r>
              </m:sub>
            </m:sSub>
          </m:fName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en-ID"/>
              </w:rPr>
              <m:t>a</m:t>
            </m:r>
          </m:e>
        </m:func>
      </m:oMath>
      <w:r w:rsidRPr="00252BC6">
        <w:rPr>
          <w:rFonts w:ascii="Times New Roman" w:eastAsia="Times New Roman" w:hAnsi="Times New Roman" w:cs="Times New Roman"/>
          <w:sz w:val="24"/>
          <w:szCs w:val="24"/>
          <w:lang w:val="en-ID" w:eastAsia="en-ID"/>
        </w:rPr>
        <w:t xml:space="preserve"> mak</w:t>
      </w:r>
      <w:r>
        <w:rPr>
          <w:rFonts w:ascii="Times New Roman" w:eastAsia="Times New Roman" w:hAnsi="Times New Roman" w:cs="Times New Roman"/>
          <w:sz w:val="24"/>
          <w:szCs w:val="24"/>
          <w:lang w:val="en-ID" w:eastAsia="en-ID"/>
        </w:rPr>
        <w:t xml:space="preserve">a </w:t>
      </w:r>
      <m:oMath>
        <m:r>
          <m:rPr>
            <m:sty m:val="p"/>
          </m:rPr>
          <w:rPr>
            <w:rStyle w:val="katex-mathml"/>
            <w:rFonts w:ascii="Cambria Math" w:hAnsi="Cambria Math"/>
          </w:rPr>
          <m:t>T(n)=O(</m:t>
        </m:r>
        <m:sSup>
          <m:sSupPr>
            <m:ctrlPr>
              <w:rPr>
                <w:rStyle w:val="katex-mathml"/>
                <w:rFonts w:ascii="Cambria Math" w:hAnsi="Cambria Math"/>
                <w:lang w:val="en-US"/>
              </w:rPr>
            </m:ctrlPr>
          </m:sSupPr>
          <m:e>
            <m:r>
              <w:rPr>
                <w:rStyle w:val="katex-mathml"/>
                <w:rFonts w:ascii="Cambria Math" w:hAnsi="Cambria Math"/>
              </w:rPr>
              <m:t>n</m:t>
            </m:r>
          </m:e>
          <m:sup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en-ID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en-ID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ID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en-ID"/>
                      </w:rPr>
                      <m:t>b</m:t>
                    </m:r>
                  </m:sub>
                </m:sSub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en-ID"/>
                  </w:rPr>
                  <m:t>a</m:t>
                </m:r>
              </m:e>
            </m:func>
          </m:sup>
        </m:sSup>
        <m:r>
          <m:rPr>
            <m:sty m:val="p"/>
          </m:rPr>
          <w:rPr>
            <w:rStyle w:val="katex-mathml"/>
            <w:rFonts w:ascii="Cambria Math" w:hAnsi="Cambria Math"/>
          </w:rPr>
          <m:t>)</m:t>
        </m:r>
      </m:oMath>
    </w:p>
    <w:p w14:paraId="1190DA05" w14:textId="4A0B4431" w:rsidR="00A76C52" w:rsidRPr="00A76C52" w:rsidRDefault="00A76C52" w:rsidP="00A76C5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</w:pPr>
      <w:r w:rsidRPr="00A76C52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>Di sini, a=3, b=2, dan d=</w:t>
      </w:r>
      <w:r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>1</w:t>
      </w:r>
      <w:r w:rsidRPr="00A76C52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 xml:space="preserve"> (karena O(n) dari maxCrossingSum).</w:t>
      </w:r>
    </w:p>
    <w:p w14:paraId="7D08B0C1" w14:textId="520447AA" w:rsidR="00A76C52" w:rsidRPr="00A76C52" w:rsidRDefault="00A76C52" w:rsidP="00A76C52">
      <w:pPr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</w:pPr>
      <m:oMath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en-ID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en-ID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it-IT"/>
                  </w:rPr>
                  <m:t>log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en-ID"/>
                  </w:rPr>
                  <m:t>b</m:t>
                </m:r>
              </m:sub>
            </m:sSub>
          </m:fName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en-ID"/>
              </w:rPr>
              <m:t>a</m:t>
            </m:r>
          </m:e>
        </m:func>
        <m:r>
          <w:rPr>
            <w:rFonts w:ascii="Cambria Math" w:eastAsia="Times New Roman" w:hAnsi="Cambria Math" w:cs="Times New Roman"/>
            <w:sz w:val="24"/>
            <w:szCs w:val="24"/>
            <w:lang w:val="it-IT" w:eastAsia="en-ID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en-ID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en-ID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it-IT"/>
                  </w:rPr>
                  <m:t>log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en-ID"/>
                  </w:rPr>
                  <m:t>2</m:t>
                </m:r>
              </m:sub>
            </m:sSub>
          </m:fName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en-ID"/>
              </w:rPr>
              <m:t>3</m:t>
            </m:r>
          </m:e>
        </m:func>
      </m:oMath>
      <w:r w:rsidRPr="00A76C52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>.</w:t>
      </w:r>
    </w:p>
    <w:p w14:paraId="61BA67C8" w14:textId="2B4AF30F" w:rsidR="00252BC6" w:rsidRDefault="00A76C52" w:rsidP="00A76C52">
      <w:pPr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</w:pPr>
      <w:r w:rsidRPr="00A76C52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lastRenderedPageBreak/>
        <w:t>Karena d=1</w:t>
      </w:r>
      <w:r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 xml:space="preserve"> </w:t>
      </w:r>
      <w:r w:rsidRPr="00A76C52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 xml:space="preserve">dan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en-ID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en-ID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it-IT"/>
                  </w:rPr>
                  <m:t>d=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it-IT"/>
                  </w:rPr>
                  <m:t>log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it-IT" w:eastAsia="en-ID"/>
                  </w:rPr>
                  <m:t>2</m:t>
                </m:r>
              </m:sub>
            </m:sSub>
          </m:fName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it-IT" w:eastAsia="en-ID"/>
              </w:rPr>
              <m:t>3</m:t>
            </m:r>
          </m:e>
        </m:func>
      </m:oMath>
      <w:r w:rsidRPr="00A76C52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>(karena</w:t>
      </w:r>
      <w:r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 xml:space="preserve">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en-ID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en-ID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it-IT"/>
                  </w:rPr>
                  <m:t>1&lt;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it-IT"/>
                  </w:rPr>
                  <m:t>log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it-IT" w:eastAsia="en-ID"/>
                  </w:rPr>
                  <m:t>2</m:t>
                </m:r>
              </m:sub>
            </m:sSub>
          </m:fName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it-IT" w:eastAsia="en-ID"/>
              </w:rPr>
              <m:t>3</m:t>
            </m:r>
          </m:e>
        </m:func>
      </m:oMath>
      <w:r w:rsidRPr="00A76C52"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  <w:t>), maka kita berada pada kasus kedua dari Master Theorem.</w:t>
      </w:r>
    </w:p>
    <w:p w14:paraId="4D504B24" w14:textId="093EF967" w:rsidR="00A76C52" w:rsidRPr="00A76C52" w:rsidRDefault="00A76C52" w:rsidP="00A76C52">
      <w:pPr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</w:pPr>
      <m:oMath>
        <m:r>
          <m:rPr>
            <m:sty m:val="p"/>
          </m:rPr>
          <w:rPr>
            <w:rStyle w:val="katex-mathml"/>
            <w:rFonts w:ascii="Cambria Math" w:hAnsi="Cambria Math"/>
          </w:rPr>
          <m:t>T(n)=O(</m:t>
        </m:r>
        <m:sSup>
          <m:sSupPr>
            <m:ctrlPr>
              <w:rPr>
                <w:rStyle w:val="katex-mathml"/>
                <w:rFonts w:ascii="Cambria Math" w:hAnsi="Cambria Math"/>
                <w:lang w:val="en-US"/>
              </w:rPr>
            </m:ctrlPr>
          </m:sSupPr>
          <m:e>
            <m:r>
              <w:rPr>
                <w:rStyle w:val="katex-mathml"/>
                <w:rFonts w:ascii="Cambria Math" w:hAnsi="Cambria Math"/>
              </w:rPr>
              <m:t>n</m:t>
            </m:r>
          </m:e>
          <m:sup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en-ID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en-ID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ID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en-ID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en-ID"/>
                  </w:rPr>
                  <m:t>3</m:t>
                </m:r>
              </m:e>
            </m:func>
          </m:sup>
        </m:sSup>
        <m:r>
          <m:rPr>
            <m:sty m:val="p"/>
          </m:rPr>
          <w:rPr>
            <w:rStyle w:val="katex-mathml"/>
            <w:rFonts w:ascii="Cambria Math" w:hAnsi="Cambria Math"/>
          </w:rPr>
          <m:t>)</m:t>
        </m:r>
      </m:oMath>
    </w:p>
    <w:p w14:paraId="3EE15C50" w14:textId="62155A2F" w:rsidR="007853F0" w:rsidRDefault="00EA3836" w:rsidP="00627CEC">
      <w:pPr>
        <w:pStyle w:val="ListParagraph"/>
        <w:numPr>
          <w:ilvl w:val="0"/>
          <w:numId w:val="7"/>
        </w:numPr>
        <w:tabs>
          <w:tab w:val="left" w:pos="720"/>
          <w:tab w:val="left" w:pos="993"/>
        </w:tabs>
        <w:spacing w:after="0" w:line="240" w:lineRule="auto"/>
        <w:ind w:hanging="11"/>
        <w:jc w:val="both"/>
      </w:pPr>
      <w:r>
        <w:rPr>
          <w:lang w:val="id-ID"/>
        </w:rPr>
        <w:t>Nyatakan running time yang anda dapatkan pada soal b dalam bentuk notasi asimtotic!</w:t>
      </w:r>
    </w:p>
    <w:p w14:paraId="62E8E074" w14:textId="77777777" w:rsidR="00A76C52" w:rsidRPr="00A76C52" w:rsidRDefault="00A76C52" w:rsidP="00A76C52">
      <w:pPr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it-IT" w:eastAsia="en-ID"/>
        </w:rPr>
      </w:pPr>
      <m:oMath>
        <m:r>
          <m:rPr>
            <m:sty m:val="p"/>
          </m:rPr>
          <w:rPr>
            <w:rStyle w:val="katex-mathml"/>
            <w:rFonts w:ascii="Cambria Math" w:hAnsi="Cambria Math"/>
          </w:rPr>
          <m:t>T(n)=O(</m:t>
        </m:r>
        <m:sSup>
          <m:sSupPr>
            <m:ctrlPr>
              <w:rPr>
                <w:rStyle w:val="katex-mathml"/>
                <w:rFonts w:ascii="Cambria Math" w:hAnsi="Cambria Math"/>
                <w:lang w:val="en-US"/>
              </w:rPr>
            </m:ctrlPr>
          </m:sSupPr>
          <m:e>
            <m:r>
              <w:rPr>
                <w:rStyle w:val="katex-mathml"/>
                <w:rFonts w:ascii="Cambria Math" w:hAnsi="Cambria Math"/>
              </w:rPr>
              <m:t>n</m:t>
            </m:r>
          </m:e>
          <m:sup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en-ID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en-ID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ID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en-ID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en-ID"/>
                  </w:rPr>
                  <m:t>3</m:t>
                </m:r>
              </m:e>
            </m:func>
          </m:sup>
        </m:sSup>
        <m:r>
          <m:rPr>
            <m:sty m:val="p"/>
          </m:rPr>
          <w:rPr>
            <w:rStyle w:val="katex-mathml"/>
            <w:rFonts w:ascii="Cambria Math" w:hAnsi="Cambria Math"/>
          </w:rPr>
          <m:t>)</m:t>
        </m:r>
      </m:oMath>
    </w:p>
    <w:p w14:paraId="669F3D21" w14:textId="77777777" w:rsidR="007853F0" w:rsidRPr="007853F0" w:rsidRDefault="007853F0" w:rsidP="007853F0">
      <w:pPr>
        <w:pStyle w:val="ListParagraph"/>
        <w:tabs>
          <w:tab w:val="left" w:pos="720"/>
          <w:tab w:val="left" w:pos="1980"/>
        </w:tabs>
        <w:spacing w:after="0" w:line="240" w:lineRule="auto"/>
        <w:jc w:val="both"/>
      </w:pPr>
    </w:p>
    <w:p w14:paraId="05F9138D" w14:textId="77777777" w:rsidR="00AC0C62" w:rsidRDefault="00AC0C62"/>
    <w:sectPr w:rsidR="00AC0C6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7684BEE"/>
    <w:multiLevelType w:val="multilevel"/>
    <w:tmpl w:val="7F72BB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18B2B11"/>
    <w:multiLevelType w:val="hybridMultilevel"/>
    <w:tmpl w:val="860853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751738"/>
    <w:multiLevelType w:val="hybridMultilevel"/>
    <w:tmpl w:val="D5E09512"/>
    <w:lvl w:ilvl="0" w:tplc="5C9407C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3872C45"/>
    <w:multiLevelType w:val="multilevel"/>
    <w:tmpl w:val="1EB09E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4C309D3"/>
    <w:multiLevelType w:val="hybridMultilevel"/>
    <w:tmpl w:val="F2487A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D5698"/>
    <w:multiLevelType w:val="hybridMultilevel"/>
    <w:tmpl w:val="84B21AEC"/>
    <w:lvl w:ilvl="0" w:tplc="34228B60">
      <w:numFmt w:val="bullet"/>
      <w:lvlText w:val="-"/>
      <w:lvlJc w:val="left"/>
      <w:pPr>
        <w:ind w:left="1440" w:hanging="360"/>
      </w:pPr>
      <w:rPr>
        <w:rFonts w:ascii="Calibri" w:eastAsiaTheme="minorHAnsi" w:hAnsi="Calibri" w:cs="Calibri" w:hint="default"/>
      </w:rPr>
    </w:lvl>
    <w:lvl w:ilvl="1" w:tplc="3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3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3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3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3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3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3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3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2B2B52AA"/>
    <w:multiLevelType w:val="hybridMultilevel"/>
    <w:tmpl w:val="D5E09512"/>
    <w:lvl w:ilvl="0" w:tplc="5C9407C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37A0E19"/>
    <w:multiLevelType w:val="hybridMultilevel"/>
    <w:tmpl w:val="F2487A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7D93522"/>
    <w:multiLevelType w:val="multilevel"/>
    <w:tmpl w:val="23A6DC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3E8C497F"/>
    <w:multiLevelType w:val="hybridMultilevel"/>
    <w:tmpl w:val="6F9052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D8A7226"/>
    <w:multiLevelType w:val="hybridMultilevel"/>
    <w:tmpl w:val="D4BCC070"/>
    <w:lvl w:ilvl="0" w:tplc="3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3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3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3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3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3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3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3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3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53C91727"/>
    <w:multiLevelType w:val="hybridMultilevel"/>
    <w:tmpl w:val="EB407D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2760394"/>
    <w:multiLevelType w:val="multilevel"/>
    <w:tmpl w:val="C8ACEEC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723B7F0A"/>
    <w:multiLevelType w:val="multilevel"/>
    <w:tmpl w:val="E446022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  <w:sz w:val="20"/>
      </w:rPr>
    </w:lvl>
  </w:abstractNum>
  <w:num w:numId="1" w16cid:durableId="317224394">
    <w:abstractNumId w:val="9"/>
  </w:num>
  <w:num w:numId="2" w16cid:durableId="1756435868">
    <w:abstractNumId w:val="11"/>
  </w:num>
  <w:num w:numId="3" w16cid:durableId="1969358407">
    <w:abstractNumId w:val="6"/>
  </w:num>
  <w:num w:numId="4" w16cid:durableId="843861614">
    <w:abstractNumId w:val="2"/>
  </w:num>
  <w:num w:numId="5" w16cid:durableId="1436830492">
    <w:abstractNumId w:val="1"/>
  </w:num>
  <w:num w:numId="6" w16cid:durableId="289210568">
    <w:abstractNumId w:val="7"/>
  </w:num>
  <w:num w:numId="7" w16cid:durableId="1193959291">
    <w:abstractNumId w:val="4"/>
  </w:num>
  <w:num w:numId="8" w16cid:durableId="836656891">
    <w:abstractNumId w:val="5"/>
  </w:num>
  <w:num w:numId="9" w16cid:durableId="1385300539">
    <w:abstractNumId w:val="12"/>
  </w:num>
  <w:num w:numId="10" w16cid:durableId="2112167765">
    <w:abstractNumId w:val="8"/>
  </w:num>
  <w:num w:numId="11" w16cid:durableId="8534121">
    <w:abstractNumId w:val="10"/>
  </w:num>
  <w:num w:numId="12" w16cid:durableId="1263298642">
    <w:abstractNumId w:val="13"/>
  </w:num>
  <w:num w:numId="13" w16cid:durableId="1762556366">
    <w:abstractNumId w:val="0"/>
  </w:num>
  <w:num w:numId="14" w16cid:durableId="61159279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C0C62"/>
    <w:rsid w:val="0000014B"/>
    <w:rsid w:val="000012E5"/>
    <w:rsid w:val="00003FD3"/>
    <w:rsid w:val="00004410"/>
    <w:rsid w:val="00005321"/>
    <w:rsid w:val="000053CB"/>
    <w:rsid w:val="000053D7"/>
    <w:rsid w:val="0000582C"/>
    <w:rsid w:val="00006A67"/>
    <w:rsid w:val="000105C9"/>
    <w:rsid w:val="000111A1"/>
    <w:rsid w:val="00011A8C"/>
    <w:rsid w:val="00012DD0"/>
    <w:rsid w:val="00013BB9"/>
    <w:rsid w:val="000154BF"/>
    <w:rsid w:val="0001655A"/>
    <w:rsid w:val="000203C0"/>
    <w:rsid w:val="000246C8"/>
    <w:rsid w:val="000344DD"/>
    <w:rsid w:val="00036105"/>
    <w:rsid w:val="00036419"/>
    <w:rsid w:val="000401DD"/>
    <w:rsid w:val="000431D5"/>
    <w:rsid w:val="00043742"/>
    <w:rsid w:val="00046E2D"/>
    <w:rsid w:val="00046E37"/>
    <w:rsid w:val="00050769"/>
    <w:rsid w:val="0005124E"/>
    <w:rsid w:val="0005232B"/>
    <w:rsid w:val="000525E3"/>
    <w:rsid w:val="00052C67"/>
    <w:rsid w:val="00054528"/>
    <w:rsid w:val="00055154"/>
    <w:rsid w:val="00055E0E"/>
    <w:rsid w:val="00056E28"/>
    <w:rsid w:val="00056FA9"/>
    <w:rsid w:val="00060B2D"/>
    <w:rsid w:val="000619A7"/>
    <w:rsid w:val="00063849"/>
    <w:rsid w:val="00071A09"/>
    <w:rsid w:val="00071BD1"/>
    <w:rsid w:val="00072811"/>
    <w:rsid w:val="00072E0C"/>
    <w:rsid w:val="00073987"/>
    <w:rsid w:val="00073F86"/>
    <w:rsid w:val="0007444E"/>
    <w:rsid w:val="000749AB"/>
    <w:rsid w:val="000751E2"/>
    <w:rsid w:val="000768EC"/>
    <w:rsid w:val="000772A2"/>
    <w:rsid w:val="00077636"/>
    <w:rsid w:val="0008116C"/>
    <w:rsid w:val="00083291"/>
    <w:rsid w:val="00083C6A"/>
    <w:rsid w:val="00083D8F"/>
    <w:rsid w:val="00084145"/>
    <w:rsid w:val="000855F2"/>
    <w:rsid w:val="000860B4"/>
    <w:rsid w:val="00086476"/>
    <w:rsid w:val="00086A01"/>
    <w:rsid w:val="00087F59"/>
    <w:rsid w:val="00091083"/>
    <w:rsid w:val="00092F41"/>
    <w:rsid w:val="000936DB"/>
    <w:rsid w:val="000967F3"/>
    <w:rsid w:val="00096B93"/>
    <w:rsid w:val="000A04F3"/>
    <w:rsid w:val="000A0693"/>
    <w:rsid w:val="000A180C"/>
    <w:rsid w:val="000A2566"/>
    <w:rsid w:val="000A3D53"/>
    <w:rsid w:val="000A4E6E"/>
    <w:rsid w:val="000A6335"/>
    <w:rsid w:val="000A73DD"/>
    <w:rsid w:val="000A7B0E"/>
    <w:rsid w:val="000A7D30"/>
    <w:rsid w:val="000C08A0"/>
    <w:rsid w:val="000C35F2"/>
    <w:rsid w:val="000C4EBF"/>
    <w:rsid w:val="000C5978"/>
    <w:rsid w:val="000C7D5E"/>
    <w:rsid w:val="000D2ECC"/>
    <w:rsid w:val="000D3C39"/>
    <w:rsid w:val="000D7606"/>
    <w:rsid w:val="000D7C3B"/>
    <w:rsid w:val="000E358A"/>
    <w:rsid w:val="000E5D19"/>
    <w:rsid w:val="000F2721"/>
    <w:rsid w:val="000F4B2D"/>
    <w:rsid w:val="000F61C7"/>
    <w:rsid w:val="000F6683"/>
    <w:rsid w:val="001003A1"/>
    <w:rsid w:val="00100A17"/>
    <w:rsid w:val="0010106C"/>
    <w:rsid w:val="001014D4"/>
    <w:rsid w:val="0010182E"/>
    <w:rsid w:val="00102555"/>
    <w:rsid w:val="00102A79"/>
    <w:rsid w:val="00103D48"/>
    <w:rsid w:val="00107859"/>
    <w:rsid w:val="00110F18"/>
    <w:rsid w:val="00111A1A"/>
    <w:rsid w:val="00112599"/>
    <w:rsid w:val="001150BA"/>
    <w:rsid w:val="00115536"/>
    <w:rsid w:val="0012156B"/>
    <w:rsid w:val="00122599"/>
    <w:rsid w:val="0012359A"/>
    <w:rsid w:val="00123C12"/>
    <w:rsid w:val="00124FDE"/>
    <w:rsid w:val="00125126"/>
    <w:rsid w:val="00125396"/>
    <w:rsid w:val="00125D4E"/>
    <w:rsid w:val="0012790B"/>
    <w:rsid w:val="00130F31"/>
    <w:rsid w:val="00132E57"/>
    <w:rsid w:val="00133A8B"/>
    <w:rsid w:val="00134046"/>
    <w:rsid w:val="00136580"/>
    <w:rsid w:val="00137C2F"/>
    <w:rsid w:val="0014113E"/>
    <w:rsid w:val="001420B0"/>
    <w:rsid w:val="00142CDA"/>
    <w:rsid w:val="00142EC2"/>
    <w:rsid w:val="001463CA"/>
    <w:rsid w:val="00147275"/>
    <w:rsid w:val="00147EAF"/>
    <w:rsid w:val="0015146F"/>
    <w:rsid w:val="00152F87"/>
    <w:rsid w:val="00153A03"/>
    <w:rsid w:val="001544B6"/>
    <w:rsid w:val="00160E4D"/>
    <w:rsid w:val="0016204A"/>
    <w:rsid w:val="00162F58"/>
    <w:rsid w:val="0016326E"/>
    <w:rsid w:val="00163F3A"/>
    <w:rsid w:val="001644FA"/>
    <w:rsid w:val="00165306"/>
    <w:rsid w:val="001710F2"/>
    <w:rsid w:val="00171F8D"/>
    <w:rsid w:val="001732BF"/>
    <w:rsid w:val="00174059"/>
    <w:rsid w:val="0018304D"/>
    <w:rsid w:val="001853AE"/>
    <w:rsid w:val="00185E03"/>
    <w:rsid w:val="00186A7E"/>
    <w:rsid w:val="00190579"/>
    <w:rsid w:val="00194811"/>
    <w:rsid w:val="0019665A"/>
    <w:rsid w:val="00196FE1"/>
    <w:rsid w:val="001A1913"/>
    <w:rsid w:val="001A1BC0"/>
    <w:rsid w:val="001A1EF9"/>
    <w:rsid w:val="001A5088"/>
    <w:rsid w:val="001A515C"/>
    <w:rsid w:val="001B1B36"/>
    <w:rsid w:val="001B60A3"/>
    <w:rsid w:val="001B691E"/>
    <w:rsid w:val="001B77FB"/>
    <w:rsid w:val="001B7BC9"/>
    <w:rsid w:val="001C03AB"/>
    <w:rsid w:val="001C0BD2"/>
    <w:rsid w:val="001C1338"/>
    <w:rsid w:val="001C21A1"/>
    <w:rsid w:val="001C2545"/>
    <w:rsid w:val="001C7B35"/>
    <w:rsid w:val="001C7F9B"/>
    <w:rsid w:val="001D296A"/>
    <w:rsid w:val="001D2C2D"/>
    <w:rsid w:val="001D3FB6"/>
    <w:rsid w:val="001E0BE1"/>
    <w:rsid w:val="001E0FC7"/>
    <w:rsid w:val="001E1303"/>
    <w:rsid w:val="001E3585"/>
    <w:rsid w:val="001E5F44"/>
    <w:rsid w:val="001F1DAF"/>
    <w:rsid w:val="001F60BD"/>
    <w:rsid w:val="002005FF"/>
    <w:rsid w:val="002056A5"/>
    <w:rsid w:val="00210225"/>
    <w:rsid w:val="0021058D"/>
    <w:rsid w:val="00210666"/>
    <w:rsid w:val="002122A6"/>
    <w:rsid w:val="00215243"/>
    <w:rsid w:val="002157AE"/>
    <w:rsid w:val="00216A4F"/>
    <w:rsid w:val="00216B46"/>
    <w:rsid w:val="00217FE7"/>
    <w:rsid w:val="00221127"/>
    <w:rsid w:val="00221549"/>
    <w:rsid w:val="00222206"/>
    <w:rsid w:val="002248A4"/>
    <w:rsid w:val="0022542E"/>
    <w:rsid w:val="00225794"/>
    <w:rsid w:val="00227830"/>
    <w:rsid w:val="002303A2"/>
    <w:rsid w:val="002309A4"/>
    <w:rsid w:val="00231E7B"/>
    <w:rsid w:val="00232D1D"/>
    <w:rsid w:val="00232EFB"/>
    <w:rsid w:val="00234164"/>
    <w:rsid w:val="002359E7"/>
    <w:rsid w:val="00236522"/>
    <w:rsid w:val="00237F56"/>
    <w:rsid w:val="00240116"/>
    <w:rsid w:val="00240ABE"/>
    <w:rsid w:val="00241CA6"/>
    <w:rsid w:val="00244D4F"/>
    <w:rsid w:val="00246E3C"/>
    <w:rsid w:val="00252BC6"/>
    <w:rsid w:val="00252F3F"/>
    <w:rsid w:val="002544BF"/>
    <w:rsid w:val="0025716D"/>
    <w:rsid w:val="00262738"/>
    <w:rsid w:val="00264953"/>
    <w:rsid w:val="002649F5"/>
    <w:rsid w:val="00266BEB"/>
    <w:rsid w:val="002703DD"/>
    <w:rsid w:val="002719A2"/>
    <w:rsid w:val="002732B1"/>
    <w:rsid w:val="00274B2A"/>
    <w:rsid w:val="00276015"/>
    <w:rsid w:val="002760F9"/>
    <w:rsid w:val="00280922"/>
    <w:rsid w:val="00282141"/>
    <w:rsid w:val="00282AEB"/>
    <w:rsid w:val="00283367"/>
    <w:rsid w:val="00284872"/>
    <w:rsid w:val="00285245"/>
    <w:rsid w:val="00290283"/>
    <w:rsid w:val="00290E24"/>
    <w:rsid w:val="002916CE"/>
    <w:rsid w:val="00292953"/>
    <w:rsid w:val="00293204"/>
    <w:rsid w:val="00293EFE"/>
    <w:rsid w:val="00294FED"/>
    <w:rsid w:val="00296F49"/>
    <w:rsid w:val="00297278"/>
    <w:rsid w:val="002A05BB"/>
    <w:rsid w:val="002A187A"/>
    <w:rsid w:val="002A645F"/>
    <w:rsid w:val="002A7CEC"/>
    <w:rsid w:val="002A7E43"/>
    <w:rsid w:val="002B19B3"/>
    <w:rsid w:val="002B39F6"/>
    <w:rsid w:val="002B5B1D"/>
    <w:rsid w:val="002B5BD5"/>
    <w:rsid w:val="002B5D86"/>
    <w:rsid w:val="002B64C4"/>
    <w:rsid w:val="002C0FFB"/>
    <w:rsid w:val="002C3C72"/>
    <w:rsid w:val="002C4E28"/>
    <w:rsid w:val="002C4FB0"/>
    <w:rsid w:val="002C5713"/>
    <w:rsid w:val="002C5D56"/>
    <w:rsid w:val="002C6B59"/>
    <w:rsid w:val="002D04EC"/>
    <w:rsid w:val="002D3020"/>
    <w:rsid w:val="002D32B4"/>
    <w:rsid w:val="002D55A5"/>
    <w:rsid w:val="002D6776"/>
    <w:rsid w:val="002D6B22"/>
    <w:rsid w:val="002E49A9"/>
    <w:rsid w:val="002E59C8"/>
    <w:rsid w:val="002E697F"/>
    <w:rsid w:val="002E7A61"/>
    <w:rsid w:val="002F190E"/>
    <w:rsid w:val="002F1F23"/>
    <w:rsid w:val="002F5593"/>
    <w:rsid w:val="002F6E8D"/>
    <w:rsid w:val="002F7472"/>
    <w:rsid w:val="00301CA6"/>
    <w:rsid w:val="0030244D"/>
    <w:rsid w:val="00306061"/>
    <w:rsid w:val="003064E6"/>
    <w:rsid w:val="0030732B"/>
    <w:rsid w:val="00307EAD"/>
    <w:rsid w:val="00307FBA"/>
    <w:rsid w:val="003118F0"/>
    <w:rsid w:val="00312E94"/>
    <w:rsid w:val="003146E2"/>
    <w:rsid w:val="00320095"/>
    <w:rsid w:val="00322764"/>
    <w:rsid w:val="00322A95"/>
    <w:rsid w:val="003232C5"/>
    <w:rsid w:val="00323472"/>
    <w:rsid w:val="00325BAD"/>
    <w:rsid w:val="00330050"/>
    <w:rsid w:val="003300D6"/>
    <w:rsid w:val="00331EBD"/>
    <w:rsid w:val="00332B70"/>
    <w:rsid w:val="00332F93"/>
    <w:rsid w:val="0033352F"/>
    <w:rsid w:val="00341AFA"/>
    <w:rsid w:val="003426F1"/>
    <w:rsid w:val="003436AC"/>
    <w:rsid w:val="00344C50"/>
    <w:rsid w:val="00344C7A"/>
    <w:rsid w:val="00346365"/>
    <w:rsid w:val="00347BF8"/>
    <w:rsid w:val="00350165"/>
    <w:rsid w:val="00350B8E"/>
    <w:rsid w:val="0035535E"/>
    <w:rsid w:val="003561A6"/>
    <w:rsid w:val="0035686B"/>
    <w:rsid w:val="00357966"/>
    <w:rsid w:val="00361ADC"/>
    <w:rsid w:val="00362069"/>
    <w:rsid w:val="003620AA"/>
    <w:rsid w:val="00362D4B"/>
    <w:rsid w:val="00362F56"/>
    <w:rsid w:val="00363512"/>
    <w:rsid w:val="00364116"/>
    <w:rsid w:val="00370734"/>
    <w:rsid w:val="003716B2"/>
    <w:rsid w:val="00374478"/>
    <w:rsid w:val="003752A5"/>
    <w:rsid w:val="00375CC9"/>
    <w:rsid w:val="003775F7"/>
    <w:rsid w:val="0038034C"/>
    <w:rsid w:val="00380AC7"/>
    <w:rsid w:val="00382AB2"/>
    <w:rsid w:val="0038340B"/>
    <w:rsid w:val="00384E5C"/>
    <w:rsid w:val="0038636A"/>
    <w:rsid w:val="00387218"/>
    <w:rsid w:val="00390D51"/>
    <w:rsid w:val="0039583D"/>
    <w:rsid w:val="00396621"/>
    <w:rsid w:val="003977CB"/>
    <w:rsid w:val="00397C9F"/>
    <w:rsid w:val="003A1922"/>
    <w:rsid w:val="003A307D"/>
    <w:rsid w:val="003A3B7F"/>
    <w:rsid w:val="003A4E62"/>
    <w:rsid w:val="003A525F"/>
    <w:rsid w:val="003A5B08"/>
    <w:rsid w:val="003A61B9"/>
    <w:rsid w:val="003B0982"/>
    <w:rsid w:val="003B0C8D"/>
    <w:rsid w:val="003B1E82"/>
    <w:rsid w:val="003B76F5"/>
    <w:rsid w:val="003C0742"/>
    <w:rsid w:val="003C5D2A"/>
    <w:rsid w:val="003C6880"/>
    <w:rsid w:val="003C74C4"/>
    <w:rsid w:val="003D0A63"/>
    <w:rsid w:val="003D48FC"/>
    <w:rsid w:val="003D494A"/>
    <w:rsid w:val="003D53C2"/>
    <w:rsid w:val="003D5C81"/>
    <w:rsid w:val="003D77CC"/>
    <w:rsid w:val="003E15E2"/>
    <w:rsid w:val="003E2C8D"/>
    <w:rsid w:val="003E5BFB"/>
    <w:rsid w:val="003F053E"/>
    <w:rsid w:val="003F1CE3"/>
    <w:rsid w:val="003F3618"/>
    <w:rsid w:val="003F3688"/>
    <w:rsid w:val="003F3CBC"/>
    <w:rsid w:val="003F4A46"/>
    <w:rsid w:val="003F4D48"/>
    <w:rsid w:val="003F5F3E"/>
    <w:rsid w:val="003F61D5"/>
    <w:rsid w:val="003F6E33"/>
    <w:rsid w:val="00402326"/>
    <w:rsid w:val="00405587"/>
    <w:rsid w:val="00410D4C"/>
    <w:rsid w:val="0041761A"/>
    <w:rsid w:val="004229D8"/>
    <w:rsid w:val="0042369D"/>
    <w:rsid w:val="00424E48"/>
    <w:rsid w:val="00424FAE"/>
    <w:rsid w:val="00426E32"/>
    <w:rsid w:val="004306F6"/>
    <w:rsid w:val="0043262F"/>
    <w:rsid w:val="00433D30"/>
    <w:rsid w:val="00435C85"/>
    <w:rsid w:val="00437BDC"/>
    <w:rsid w:val="00440D6F"/>
    <w:rsid w:val="004431F3"/>
    <w:rsid w:val="00443A35"/>
    <w:rsid w:val="004459FF"/>
    <w:rsid w:val="00446399"/>
    <w:rsid w:val="00453256"/>
    <w:rsid w:val="00453B54"/>
    <w:rsid w:val="00457257"/>
    <w:rsid w:val="00457F54"/>
    <w:rsid w:val="0046055F"/>
    <w:rsid w:val="00461D8D"/>
    <w:rsid w:val="004622A5"/>
    <w:rsid w:val="00466147"/>
    <w:rsid w:val="00467FCF"/>
    <w:rsid w:val="0047014C"/>
    <w:rsid w:val="004704F3"/>
    <w:rsid w:val="00471F72"/>
    <w:rsid w:val="00474107"/>
    <w:rsid w:val="00476717"/>
    <w:rsid w:val="004775FB"/>
    <w:rsid w:val="00477A37"/>
    <w:rsid w:val="00482659"/>
    <w:rsid w:val="00484D5F"/>
    <w:rsid w:val="00495729"/>
    <w:rsid w:val="00495C07"/>
    <w:rsid w:val="004A1B4B"/>
    <w:rsid w:val="004A4E69"/>
    <w:rsid w:val="004A5135"/>
    <w:rsid w:val="004A64B7"/>
    <w:rsid w:val="004B1413"/>
    <w:rsid w:val="004B1753"/>
    <w:rsid w:val="004B2858"/>
    <w:rsid w:val="004B3471"/>
    <w:rsid w:val="004B4575"/>
    <w:rsid w:val="004B6EB5"/>
    <w:rsid w:val="004B6FE8"/>
    <w:rsid w:val="004C130E"/>
    <w:rsid w:val="004C1AC7"/>
    <w:rsid w:val="004C4523"/>
    <w:rsid w:val="004C504D"/>
    <w:rsid w:val="004C75D2"/>
    <w:rsid w:val="004D0118"/>
    <w:rsid w:val="004D1790"/>
    <w:rsid w:val="004D2D5F"/>
    <w:rsid w:val="004D319B"/>
    <w:rsid w:val="004D3DAB"/>
    <w:rsid w:val="004D5BAD"/>
    <w:rsid w:val="004E384C"/>
    <w:rsid w:val="004F1894"/>
    <w:rsid w:val="004F18AD"/>
    <w:rsid w:val="004F3B35"/>
    <w:rsid w:val="004F449C"/>
    <w:rsid w:val="004F5B44"/>
    <w:rsid w:val="00501F13"/>
    <w:rsid w:val="00501FC6"/>
    <w:rsid w:val="005033E6"/>
    <w:rsid w:val="00504BE1"/>
    <w:rsid w:val="00505CD9"/>
    <w:rsid w:val="005068C8"/>
    <w:rsid w:val="00511A82"/>
    <w:rsid w:val="00511F1E"/>
    <w:rsid w:val="00515C2A"/>
    <w:rsid w:val="00517C90"/>
    <w:rsid w:val="00520A93"/>
    <w:rsid w:val="005251E4"/>
    <w:rsid w:val="00531DF3"/>
    <w:rsid w:val="005343E2"/>
    <w:rsid w:val="00536696"/>
    <w:rsid w:val="0053706F"/>
    <w:rsid w:val="00540281"/>
    <w:rsid w:val="00541941"/>
    <w:rsid w:val="005436C6"/>
    <w:rsid w:val="00543ED0"/>
    <w:rsid w:val="00544874"/>
    <w:rsid w:val="005459C1"/>
    <w:rsid w:val="00545F4F"/>
    <w:rsid w:val="00547196"/>
    <w:rsid w:val="00551125"/>
    <w:rsid w:val="00552078"/>
    <w:rsid w:val="00554F87"/>
    <w:rsid w:val="00556242"/>
    <w:rsid w:val="00556FE7"/>
    <w:rsid w:val="005610B8"/>
    <w:rsid w:val="00561282"/>
    <w:rsid w:val="00561B19"/>
    <w:rsid w:val="00562807"/>
    <w:rsid w:val="00562B3C"/>
    <w:rsid w:val="00566A5B"/>
    <w:rsid w:val="00566AEE"/>
    <w:rsid w:val="0056726C"/>
    <w:rsid w:val="00567A4C"/>
    <w:rsid w:val="00567BB2"/>
    <w:rsid w:val="00570301"/>
    <w:rsid w:val="00571261"/>
    <w:rsid w:val="00573777"/>
    <w:rsid w:val="00573DC4"/>
    <w:rsid w:val="005765B8"/>
    <w:rsid w:val="005776A4"/>
    <w:rsid w:val="005840B6"/>
    <w:rsid w:val="0058460B"/>
    <w:rsid w:val="0059070E"/>
    <w:rsid w:val="005909F1"/>
    <w:rsid w:val="00592770"/>
    <w:rsid w:val="00593906"/>
    <w:rsid w:val="005946E1"/>
    <w:rsid w:val="005959B9"/>
    <w:rsid w:val="005A0D51"/>
    <w:rsid w:val="005A1150"/>
    <w:rsid w:val="005A293D"/>
    <w:rsid w:val="005A2A53"/>
    <w:rsid w:val="005A4162"/>
    <w:rsid w:val="005A5F45"/>
    <w:rsid w:val="005B0A5D"/>
    <w:rsid w:val="005B2D13"/>
    <w:rsid w:val="005B4485"/>
    <w:rsid w:val="005B6E3F"/>
    <w:rsid w:val="005B7585"/>
    <w:rsid w:val="005B7E50"/>
    <w:rsid w:val="005C0C8B"/>
    <w:rsid w:val="005C1DB2"/>
    <w:rsid w:val="005C37AC"/>
    <w:rsid w:val="005C474B"/>
    <w:rsid w:val="005C5B5E"/>
    <w:rsid w:val="005C769B"/>
    <w:rsid w:val="005D17F3"/>
    <w:rsid w:val="005D2BE0"/>
    <w:rsid w:val="005D477E"/>
    <w:rsid w:val="005D5B2C"/>
    <w:rsid w:val="005D6C3B"/>
    <w:rsid w:val="005E0DD8"/>
    <w:rsid w:val="005E1094"/>
    <w:rsid w:val="005E2759"/>
    <w:rsid w:val="005E3D28"/>
    <w:rsid w:val="005E5A2A"/>
    <w:rsid w:val="005E6CEB"/>
    <w:rsid w:val="005E7081"/>
    <w:rsid w:val="005E7AF3"/>
    <w:rsid w:val="005E7EDE"/>
    <w:rsid w:val="005F0AB5"/>
    <w:rsid w:val="005F1A2B"/>
    <w:rsid w:val="005F1A79"/>
    <w:rsid w:val="005F43F3"/>
    <w:rsid w:val="005F5A5A"/>
    <w:rsid w:val="005F5BE3"/>
    <w:rsid w:val="005F5C0F"/>
    <w:rsid w:val="005F712C"/>
    <w:rsid w:val="00600E51"/>
    <w:rsid w:val="00601D6F"/>
    <w:rsid w:val="006114BA"/>
    <w:rsid w:val="006114EA"/>
    <w:rsid w:val="00611C07"/>
    <w:rsid w:val="006200FF"/>
    <w:rsid w:val="006201A0"/>
    <w:rsid w:val="006219C1"/>
    <w:rsid w:val="00621B90"/>
    <w:rsid w:val="00622DAA"/>
    <w:rsid w:val="006244FD"/>
    <w:rsid w:val="00624CD8"/>
    <w:rsid w:val="00624E1C"/>
    <w:rsid w:val="006273DF"/>
    <w:rsid w:val="00627CEC"/>
    <w:rsid w:val="00632255"/>
    <w:rsid w:val="00632683"/>
    <w:rsid w:val="006339B0"/>
    <w:rsid w:val="0063457B"/>
    <w:rsid w:val="00636945"/>
    <w:rsid w:val="00636B7E"/>
    <w:rsid w:val="00636BA0"/>
    <w:rsid w:val="00636F9E"/>
    <w:rsid w:val="00642BA8"/>
    <w:rsid w:val="00642DE8"/>
    <w:rsid w:val="00645A21"/>
    <w:rsid w:val="00647862"/>
    <w:rsid w:val="00650DAB"/>
    <w:rsid w:val="00652E0B"/>
    <w:rsid w:val="00653F2A"/>
    <w:rsid w:val="006569AC"/>
    <w:rsid w:val="00656E78"/>
    <w:rsid w:val="006607E2"/>
    <w:rsid w:val="0066129A"/>
    <w:rsid w:val="00664851"/>
    <w:rsid w:val="00670CC9"/>
    <w:rsid w:val="0067338A"/>
    <w:rsid w:val="0067729D"/>
    <w:rsid w:val="00677B3A"/>
    <w:rsid w:val="006878BA"/>
    <w:rsid w:val="00691E16"/>
    <w:rsid w:val="0069271A"/>
    <w:rsid w:val="006945E3"/>
    <w:rsid w:val="00696DEE"/>
    <w:rsid w:val="006974C7"/>
    <w:rsid w:val="0069776A"/>
    <w:rsid w:val="006A11EF"/>
    <w:rsid w:val="006A38C6"/>
    <w:rsid w:val="006A3D7D"/>
    <w:rsid w:val="006A44AC"/>
    <w:rsid w:val="006A611F"/>
    <w:rsid w:val="006A6E89"/>
    <w:rsid w:val="006A7478"/>
    <w:rsid w:val="006B0179"/>
    <w:rsid w:val="006B0B58"/>
    <w:rsid w:val="006B1386"/>
    <w:rsid w:val="006B24E8"/>
    <w:rsid w:val="006B4122"/>
    <w:rsid w:val="006B680C"/>
    <w:rsid w:val="006C0460"/>
    <w:rsid w:val="006C1E3A"/>
    <w:rsid w:val="006C37FB"/>
    <w:rsid w:val="006C3B71"/>
    <w:rsid w:val="006D156C"/>
    <w:rsid w:val="006D2A3B"/>
    <w:rsid w:val="006D6291"/>
    <w:rsid w:val="006D673A"/>
    <w:rsid w:val="006D6916"/>
    <w:rsid w:val="006D7FA3"/>
    <w:rsid w:val="006E1F1D"/>
    <w:rsid w:val="006E2F58"/>
    <w:rsid w:val="006E76A7"/>
    <w:rsid w:val="006F02F9"/>
    <w:rsid w:val="006F3AF1"/>
    <w:rsid w:val="006F3BC3"/>
    <w:rsid w:val="006F3D35"/>
    <w:rsid w:val="006F3DCF"/>
    <w:rsid w:val="006F4787"/>
    <w:rsid w:val="006F7179"/>
    <w:rsid w:val="006F78D3"/>
    <w:rsid w:val="006F7C3F"/>
    <w:rsid w:val="00700CF8"/>
    <w:rsid w:val="00701F3B"/>
    <w:rsid w:val="00702FB4"/>
    <w:rsid w:val="00706A80"/>
    <w:rsid w:val="00706BCE"/>
    <w:rsid w:val="00713616"/>
    <w:rsid w:val="00715FE8"/>
    <w:rsid w:val="0071675B"/>
    <w:rsid w:val="007167FC"/>
    <w:rsid w:val="007168C7"/>
    <w:rsid w:val="00722DE4"/>
    <w:rsid w:val="0072307B"/>
    <w:rsid w:val="007247E1"/>
    <w:rsid w:val="00724D7E"/>
    <w:rsid w:val="00725772"/>
    <w:rsid w:val="00730058"/>
    <w:rsid w:val="00731B2E"/>
    <w:rsid w:val="0073383F"/>
    <w:rsid w:val="00733EE9"/>
    <w:rsid w:val="00735575"/>
    <w:rsid w:val="00736EE4"/>
    <w:rsid w:val="00737016"/>
    <w:rsid w:val="00737BF8"/>
    <w:rsid w:val="00743725"/>
    <w:rsid w:val="00743BE0"/>
    <w:rsid w:val="007443CB"/>
    <w:rsid w:val="00746306"/>
    <w:rsid w:val="00746642"/>
    <w:rsid w:val="00747DD9"/>
    <w:rsid w:val="00750034"/>
    <w:rsid w:val="00753DFC"/>
    <w:rsid w:val="00754714"/>
    <w:rsid w:val="00760325"/>
    <w:rsid w:val="0076188F"/>
    <w:rsid w:val="00761DB7"/>
    <w:rsid w:val="007623CE"/>
    <w:rsid w:val="00762D28"/>
    <w:rsid w:val="00765906"/>
    <w:rsid w:val="00765E48"/>
    <w:rsid w:val="0076791B"/>
    <w:rsid w:val="00771204"/>
    <w:rsid w:val="0077202E"/>
    <w:rsid w:val="00773EF7"/>
    <w:rsid w:val="007742E1"/>
    <w:rsid w:val="00774E7B"/>
    <w:rsid w:val="00775D64"/>
    <w:rsid w:val="007776F2"/>
    <w:rsid w:val="007779B2"/>
    <w:rsid w:val="00777D92"/>
    <w:rsid w:val="00781EAF"/>
    <w:rsid w:val="00782754"/>
    <w:rsid w:val="00782C15"/>
    <w:rsid w:val="007853F0"/>
    <w:rsid w:val="00785573"/>
    <w:rsid w:val="00785BFF"/>
    <w:rsid w:val="0078750A"/>
    <w:rsid w:val="00791904"/>
    <w:rsid w:val="007955DD"/>
    <w:rsid w:val="007B0E2E"/>
    <w:rsid w:val="007B1BA8"/>
    <w:rsid w:val="007B1D5B"/>
    <w:rsid w:val="007B1D97"/>
    <w:rsid w:val="007B1E15"/>
    <w:rsid w:val="007B2119"/>
    <w:rsid w:val="007B39AE"/>
    <w:rsid w:val="007B5621"/>
    <w:rsid w:val="007C001C"/>
    <w:rsid w:val="007C2FCD"/>
    <w:rsid w:val="007C43A4"/>
    <w:rsid w:val="007C547A"/>
    <w:rsid w:val="007D01AB"/>
    <w:rsid w:val="007D0A2F"/>
    <w:rsid w:val="007D48A9"/>
    <w:rsid w:val="007D6266"/>
    <w:rsid w:val="007E098A"/>
    <w:rsid w:val="007E0DB4"/>
    <w:rsid w:val="007E1915"/>
    <w:rsid w:val="007E273D"/>
    <w:rsid w:val="007E2E70"/>
    <w:rsid w:val="007E5AB2"/>
    <w:rsid w:val="007E74D4"/>
    <w:rsid w:val="007E76F9"/>
    <w:rsid w:val="007F4DA4"/>
    <w:rsid w:val="00800751"/>
    <w:rsid w:val="00801E2D"/>
    <w:rsid w:val="00803576"/>
    <w:rsid w:val="008041BE"/>
    <w:rsid w:val="00804B93"/>
    <w:rsid w:val="00806D48"/>
    <w:rsid w:val="00810C0E"/>
    <w:rsid w:val="00811F81"/>
    <w:rsid w:val="0081280F"/>
    <w:rsid w:val="00816249"/>
    <w:rsid w:val="008163CE"/>
    <w:rsid w:val="008201C5"/>
    <w:rsid w:val="008209AD"/>
    <w:rsid w:val="008215AC"/>
    <w:rsid w:val="00822970"/>
    <w:rsid w:val="0082324E"/>
    <w:rsid w:val="008260F9"/>
    <w:rsid w:val="008265A8"/>
    <w:rsid w:val="00826EC1"/>
    <w:rsid w:val="008273B2"/>
    <w:rsid w:val="00827439"/>
    <w:rsid w:val="008275AC"/>
    <w:rsid w:val="00832486"/>
    <w:rsid w:val="00834577"/>
    <w:rsid w:val="00836B3F"/>
    <w:rsid w:val="0083726D"/>
    <w:rsid w:val="0083727E"/>
    <w:rsid w:val="008376C9"/>
    <w:rsid w:val="00840BDC"/>
    <w:rsid w:val="00842472"/>
    <w:rsid w:val="00843156"/>
    <w:rsid w:val="008443BA"/>
    <w:rsid w:val="008447B7"/>
    <w:rsid w:val="008449A5"/>
    <w:rsid w:val="00845C3B"/>
    <w:rsid w:val="00845E59"/>
    <w:rsid w:val="008467BD"/>
    <w:rsid w:val="00846906"/>
    <w:rsid w:val="00847948"/>
    <w:rsid w:val="0085004D"/>
    <w:rsid w:val="00853780"/>
    <w:rsid w:val="00861BFB"/>
    <w:rsid w:val="00864622"/>
    <w:rsid w:val="00864A5E"/>
    <w:rsid w:val="008654ED"/>
    <w:rsid w:val="00866782"/>
    <w:rsid w:val="00870E5C"/>
    <w:rsid w:val="00872753"/>
    <w:rsid w:val="0087440A"/>
    <w:rsid w:val="008766B1"/>
    <w:rsid w:val="00876EBF"/>
    <w:rsid w:val="00877EC5"/>
    <w:rsid w:val="008843E1"/>
    <w:rsid w:val="00886817"/>
    <w:rsid w:val="00886ADC"/>
    <w:rsid w:val="008870E8"/>
    <w:rsid w:val="00890073"/>
    <w:rsid w:val="00893927"/>
    <w:rsid w:val="008954AE"/>
    <w:rsid w:val="008958ED"/>
    <w:rsid w:val="0089729D"/>
    <w:rsid w:val="008A2416"/>
    <w:rsid w:val="008A2C64"/>
    <w:rsid w:val="008A2C96"/>
    <w:rsid w:val="008A4852"/>
    <w:rsid w:val="008A4B55"/>
    <w:rsid w:val="008A641E"/>
    <w:rsid w:val="008B0186"/>
    <w:rsid w:val="008B18B2"/>
    <w:rsid w:val="008B19E3"/>
    <w:rsid w:val="008B3CFB"/>
    <w:rsid w:val="008B623F"/>
    <w:rsid w:val="008B7396"/>
    <w:rsid w:val="008B7530"/>
    <w:rsid w:val="008C2B82"/>
    <w:rsid w:val="008C4544"/>
    <w:rsid w:val="008C4697"/>
    <w:rsid w:val="008C57F7"/>
    <w:rsid w:val="008C7A21"/>
    <w:rsid w:val="008D02CF"/>
    <w:rsid w:val="008D45F4"/>
    <w:rsid w:val="008D52CD"/>
    <w:rsid w:val="008D6F8D"/>
    <w:rsid w:val="008D7F56"/>
    <w:rsid w:val="008D7F59"/>
    <w:rsid w:val="008E042B"/>
    <w:rsid w:val="008E1606"/>
    <w:rsid w:val="008E5677"/>
    <w:rsid w:val="008F0666"/>
    <w:rsid w:val="008F4AFB"/>
    <w:rsid w:val="008F6138"/>
    <w:rsid w:val="009029D3"/>
    <w:rsid w:val="0090376F"/>
    <w:rsid w:val="00903EBC"/>
    <w:rsid w:val="00904477"/>
    <w:rsid w:val="0090501C"/>
    <w:rsid w:val="00905C86"/>
    <w:rsid w:val="00905E2A"/>
    <w:rsid w:val="009075CF"/>
    <w:rsid w:val="009112D2"/>
    <w:rsid w:val="009126BA"/>
    <w:rsid w:val="00913148"/>
    <w:rsid w:val="009161BC"/>
    <w:rsid w:val="00916E90"/>
    <w:rsid w:val="00921BFD"/>
    <w:rsid w:val="00924363"/>
    <w:rsid w:val="00926380"/>
    <w:rsid w:val="009270CA"/>
    <w:rsid w:val="00931374"/>
    <w:rsid w:val="00931AD9"/>
    <w:rsid w:val="00932175"/>
    <w:rsid w:val="009346A0"/>
    <w:rsid w:val="009403C2"/>
    <w:rsid w:val="00940E66"/>
    <w:rsid w:val="00940EAB"/>
    <w:rsid w:val="00941B45"/>
    <w:rsid w:val="0094233A"/>
    <w:rsid w:val="00944601"/>
    <w:rsid w:val="009452A2"/>
    <w:rsid w:val="00947387"/>
    <w:rsid w:val="00947C58"/>
    <w:rsid w:val="0095060E"/>
    <w:rsid w:val="00950A86"/>
    <w:rsid w:val="0095118F"/>
    <w:rsid w:val="00953756"/>
    <w:rsid w:val="00954D87"/>
    <w:rsid w:val="0095756F"/>
    <w:rsid w:val="0096211C"/>
    <w:rsid w:val="00962EF0"/>
    <w:rsid w:val="00966A22"/>
    <w:rsid w:val="009671A2"/>
    <w:rsid w:val="00975808"/>
    <w:rsid w:val="00976D04"/>
    <w:rsid w:val="00980770"/>
    <w:rsid w:val="00980B9C"/>
    <w:rsid w:val="00981EEF"/>
    <w:rsid w:val="00982386"/>
    <w:rsid w:val="009832C4"/>
    <w:rsid w:val="00983AF6"/>
    <w:rsid w:val="00984029"/>
    <w:rsid w:val="009849E5"/>
    <w:rsid w:val="009849EB"/>
    <w:rsid w:val="00987270"/>
    <w:rsid w:val="00987928"/>
    <w:rsid w:val="00990547"/>
    <w:rsid w:val="0099122C"/>
    <w:rsid w:val="0099201B"/>
    <w:rsid w:val="00994A7B"/>
    <w:rsid w:val="00995C1F"/>
    <w:rsid w:val="00995ED7"/>
    <w:rsid w:val="00997A0C"/>
    <w:rsid w:val="00997A77"/>
    <w:rsid w:val="009A00FD"/>
    <w:rsid w:val="009A0681"/>
    <w:rsid w:val="009A10A4"/>
    <w:rsid w:val="009A23BB"/>
    <w:rsid w:val="009A4665"/>
    <w:rsid w:val="009B064F"/>
    <w:rsid w:val="009B214A"/>
    <w:rsid w:val="009B223F"/>
    <w:rsid w:val="009B2B66"/>
    <w:rsid w:val="009B5F40"/>
    <w:rsid w:val="009C16A7"/>
    <w:rsid w:val="009C22BE"/>
    <w:rsid w:val="009C31E3"/>
    <w:rsid w:val="009C3E5E"/>
    <w:rsid w:val="009C4A35"/>
    <w:rsid w:val="009C5F57"/>
    <w:rsid w:val="009C6A03"/>
    <w:rsid w:val="009C7029"/>
    <w:rsid w:val="009C72AB"/>
    <w:rsid w:val="009D082B"/>
    <w:rsid w:val="009D0B60"/>
    <w:rsid w:val="009D2476"/>
    <w:rsid w:val="009D24D7"/>
    <w:rsid w:val="009D299F"/>
    <w:rsid w:val="009D2C0D"/>
    <w:rsid w:val="009D4709"/>
    <w:rsid w:val="009D4B99"/>
    <w:rsid w:val="009D5DD5"/>
    <w:rsid w:val="009E2ED2"/>
    <w:rsid w:val="009E2F0D"/>
    <w:rsid w:val="009E39BD"/>
    <w:rsid w:val="009E57D0"/>
    <w:rsid w:val="009E5B36"/>
    <w:rsid w:val="009E7815"/>
    <w:rsid w:val="009F0F4E"/>
    <w:rsid w:val="009F1DBF"/>
    <w:rsid w:val="009F2AA6"/>
    <w:rsid w:val="009F2C36"/>
    <w:rsid w:val="009F52B2"/>
    <w:rsid w:val="009F5E05"/>
    <w:rsid w:val="009F66FF"/>
    <w:rsid w:val="009F73A9"/>
    <w:rsid w:val="00A00706"/>
    <w:rsid w:val="00A04450"/>
    <w:rsid w:val="00A05678"/>
    <w:rsid w:val="00A11A4F"/>
    <w:rsid w:val="00A12817"/>
    <w:rsid w:val="00A15205"/>
    <w:rsid w:val="00A16D28"/>
    <w:rsid w:val="00A212D4"/>
    <w:rsid w:val="00A21630"/>
    <w:rsid w:val="00A25B63"/>
    <w:rsid w:val="00A26E24"/>
    <w:rsid w:val="00A2718F"/>
    <w:rsid w:val="00A3013A"/>
    <w:rsid w:val="00A30838"/>
    <w:rsid w:val="00A3623C"/>
    <w:rsid w:val="00A36EE2"/>
    <w:rsid w:val="00A371E2"/>
    <w:rsid w:val="00A37A58"/>
    <w:rsid w:val="00A41EE0"/>
    <w:rsid w:val="00A43166"/>
    <w:rsid w:val="00A437E7"/>
    <w:rsid w:val="00A43D24"/>
    <w:rsid w:val="00A45847"/>
    <w:rsid w:val="00A45E4B"/>
    <w:rsid w:val="00A46555"/>
    <w:rsid w:val="00A479B7"/>
    <w:rsid w:val="00A47F33"/>
    <w:rsid w:val="00A5006F"/>
    <w:rsid w:val="00A51CFD"/>
    <w:rsid w:val="00A52098"/>
    <w:rsid w:val="00A54E88"/>
    <w:rsid w:val="00A57B6F"/>
    <w:rsid w:val="00A61580"/>
    <w:rsid w:val="00A62296"/>
    <w:rsid w:val="00A6500F"/>
    <w:rsid w:val="00A66BAA"/>
    <w:rsid w:val="00A70C64"/>
    <w:rsid w:val="00A71EBF"/>
    <w:rsid w:val="00A72E43"/>
    <w:rsid w:val="00A72F2B"/>
    <w:rsid w:val="00A730E0"/>
    <w:rsid w:val="00A75F18"/>
    <w:rsid w:val="00A76C52"/>
    <w:rsid w:val="00A84619"/>
    <w:rsid w:val="00A8498A"/>
    <w:rsid w:val="00A87FD7"/>
    <w:rsid w:val="00A906FB"/>
    <w:rsid w:val="00A9169D"/>
    <w:rsid w:val="00A91CD2"/>
    <w:rsid w:val="00A96C45"/>
    <w:rsid w:val="00A97032"/>
    <w:rsid w:val="00AA0468"/>
    <w:rsid w:val="00AA46A1"/>
    <w:rsid w:val="00AA4B04"/>
    <w:rsid w:val="00AA7CB2"/>
    <w:rsid w:val="00AB0ED5"/>
    <w:rsid w:val="00AB2E78"/>
    <w:rsid w:val="00AB34E9"/>
    <w:rsid w:val="00AB4576"/>
    <w:rsid w:val="00AB60B8"/>
    <w:rsid w:val="00AC0591"/>
    <w:rsid w:val="00AC0C62"/>
    <w:rsid w:val="00AC1633"/>
    <w:rsid w:val="00AC3595"/>
    <w:rsid w:val="00AC4C54"/>
    <w:rsid w:val="00AC69F2"/>
    <w:rsid w:val="00AC6ABD"/>
    <w:rsid w:val="00AC7229"/>
    <w:rsid w:val="00AD16B1"/>
    <w:rsid w:val="00AD3EE6"/>
    <w:rsid w:val="00AE2CFF"/>
    <w:rsid w:val="00AE3C8A"/>
    <w:rsid w:val="00AE78FE"/>
    <w:rsid w:val="00AF0520"/>
    <w:rsid w:val="00AF2DED"/>
    <w:rsid w:val="00AF34EE"/>
    <w:rsid w:val="00AF3879"/>
    <w:rsid w:val="00AF4032"/>
    <w:rsid w:val="00AF554E"/>
    <w:rsid w:val="00AF55F1"/>
    <w:rsid w:val="00AF647E"/>
    <w:rsid w:val="00AF671C"/>
    <w:rsid w:val="00B0063B"/>
    <w:rsid w:val="00B007C0"/>
    <w:rsid w:val="00B027FE"/>
    <w:rsid w:val="00B02AE6"/>
    <w:rsid w:val="00B04447"/>
    <w:rsid w:val="00B04B18"/>
    <w:rsid w:val="00B0683E"/>
    <w:rsid w:val="00B071F9"/>
    <w:rsid w:val="00B11AA6"/>
    <w:rsid w:val="00B122F8"/>
    <w:rsid w:val="00B1300C"/>
    <w:rsid w:val="00B13287"/>
    <w:rsid w:val="00B13FD0"/>
    <w:rsid w:val="00B141E1"/>
    <w:rsid w:val="00B2083C"/>
    <w:rsid w:val="00B23232"/>
    <w:rsid w:val="00B23B16"/>
    <w:rsid w:val="00B23E56"/>
    <w:rsid w:val="00B25FBA"/>
    <w:rsid w:val="00B272D0"/>
    <w:rsid w:val="00B31AE3"/>
    <w:rsid w:val="00B327A2"/>
    <w:rsid w:val="00B33AF7"/>
    <w:rsid w:val="00B369F3"/>
    <w:rsid w:val="00B36DF6"/>
    <w:rsid w:val="00B4558E"/>
    <w:rsid w:val="00B4593E"/>
    <w:rsid w:val="00B4627C"/>
    <w:rsid w:val="00B5089D"/>
    <w:rsid w:val="00B52538"/>
    <w:rsid w:val="00B54C70"/>
    <w:rsid w:val="00B57726"/>
    <w:rsid w:val="00B6065D"/>
    <w:rsid w:val="00B60664"/>
    <w:rsid w:val="00B60E62"/>
    <w:rsid w:val="00B63DBC"/>
    <w:rsid w:val="00B6499B"/>
    <w:rsid w:val="00B66EC3"/>
    <w:rsid w:val="00B700A1"/>
    <w:rsid w:val="00B709F3"/>
    <w:rsid w:val="00B71086"/>
    <w:rsid w:val="00B72684"/>
    <w:rsid w:val="00B74088"/>
    <w:rsid w:val="00B75B9D"/>
    <w:rsid w:val="00B778E0"/>
    <w:rsid w:val="00B80181"/>
    <w:rsid w:val="00B815EB"/>
    <w:rsid w:val="00B8248C"/>
    <w:rsid w:val="00B83BDE"/>
    <w:rsid w:val="00B85F11"/>
    <w:rsid w:val="00B86A8B"/>
    <w:rsid w:val="00B87F73"/>
    <w:rsid w:val="00B90405"/>
    <w:rsid w:val="00B9449C"/>
    <w:rsid w:val="00B94906"/>
    <w:rsid w:val="00B950DF"/>
    <w:rsid w:val="00B95548"/>
    <w:rsid w:val="00B967BC"/>
    <w:rsid w:val="00B975B1"/>
    <w:rsid w:val="00BA22BC"/>
    <w:rsid w:val="00BA2738"/>
    <w:rsid w:val="00BA612E"/>
    <w:rsid w:val="00BA6AF4"/>
    <w:rsid w:val="00BB191C"/>
    <w:rsid w:val="00BB38CA"/>
    <w:rsid w:val="00BB4224"/>
    <w:rsid w:val="00BB4333"/>
    <w:rsid w:val="00BB4931"/>
    <w:rsid w:val="00BB529E"/>
    <w:rsid w:val="00BB5D18"/>
    <w:rsid w:val="00BB6A95"/>
    <w:rsid w:val="00BB7045"/>
    <w:rsid w:val="00BC081B"/>
    <w:rsid w:val="00BC139A"/>
    <w:rsid w:val="00BC2460"/>
    <w:rsid w:val="00BC5BE8"/>
    <w:rsid w:val="00BD029D"/>
    <w:rsid w:val="00BD127B"/>
    <w:rsid w:val="00BD30D9"/>
    <w:rsid w:val="00BD3ADB"/>
    <w:rsid w:val="00BD3B86"/>
    <w:rsid w:val="00BD61FA"/>
    <w:rsid w:val="00BD72AF"/>
    <w:rsid w:val="00BE2F84"/>
    <w:rsid w:val="00BE36C1"/>
    <w:rsid w:val="00BE667C"/>
    <w:rsid w:val="00BF2418"/>
    <w:rsid w:val="00BF5E0E"/>
    <w:rsid w:val="00BF6CE0"/>
    <w:rsid w:val="00BF70CA"/>
    <w:rsid w:val="00C01832"/>
    <w:rsid w:val="00C03F0D"/>
    <w:rsid w:val="00C04E1A"/>
    <w:rsid w:val="00C05846"/>
    <w:rsid w:val="00C05979"/>
    <w:rsid w:val="00C07FE5"/>
    <w:rsid w:val="00C111D3"/>
    <w:rsid w:val="00C16278"/>
    <w:rsid w:val="00C16EA6"/>
    <w:rsid w:val="00C20E36"/>
    <w:rsid w:val="00C2133B"/>
    <w:rsid w:val="00C22344"/>
    <w:rsid w:val="00C242AF"/>
    <w:rsid w:val="00C243B0"/>
    <w:rsid w:val="00C3053D"/>
    <w:rsid w:val="00C30E41"/>
    <w:rsid w:val="00C31B20"/>
    <w:rsid w:val="00C31CC1"/>
    <w:rsid w:val="00C32947"/>
    <w:rsid w:val="00C339AC"/>
    <w:rsid w:val="00C34F28"/>
    <w:rsid w:val="00C404AF"/>
    <w:rsid w:val="00C41CB1"/>
    <w:rsid w:val="00C45B41"/>
    <w:rsid w:val="00C51926"/>
    <w:rsid w:val="00C534CC"/>
    <w:rsid w:val="00C54A8E"/>
    <w:rsid w:val="00C55E58"/>
    <w:rsid w:val="00C5717D"/>
    <w:rsid w:val="00C643B0"/>
    <w:rsid w:val="00C65CDD"/>
    <w:rsid w:val="00C70103"/>
    <w:rsid w:val="00C703FA"/>
    <w:rsid w:val="00C748CE"/>
    <w:rsid w:val="00C804BD"/>
    <w:rsid w:val="00C805E2"/>
    <w:rsid w:val="00C80849"/>
    <w:rsid w:val="00C843AE"/>
    <w:rsid w:val="00C8559B"/>
    <w:rsid w:val="00C86900"/>
    <w:rsid w:val="00C870ED"/>
    <w:rsid w:val="00C91B8C"/>
    <w:rsid w:val="00C93AAC"/>
    <w:rsid w:val="00C95BE7"/>
    <w:rsid w:val="00CA293C"/>
    <w:rsid w:val="00CA4F3E"/>
    <w:rsid w:val="00CA501E"/>
    <w:rsid w:val="00CA718B"/>
    <w:rsid w:val="00CA775F"/>
    <w:rsid w:val="00CB07EA"/>
    <w:rsid w:val="00CB12F4"/>
    <w:rsid w:val="00CB17AB"/>
    <w:rsid w:val="00CB3004"/>
    <w:rsid w:val="00CB4F02"/>
    <w:rsid w:val="00CC03E2"/>
    <w:rsid w:val="00CC04F4"/>
    <w:rsid w:val="00CC3350"/>
    <w:rsid w:val="00CC7479"/>
    <w:rsid w:val="00CC7615"/>
    <w:rsid w:val="00CD07A7"/>
    <w:rsid w:val="00CD0B1E"/>
    <w:rsid w:val="00CD42D9"/>
    <w:rsid w:val="00CD51B1"/>
    <w:rsid w:val="00CE1380"/>
    <w:rsid w:val="00CE27E1"/>
    <w:rsid w:val="00CE2BA4"/>
    <w:rsid w:val="00CE42B7"/>
    <w:rsid w:val="00CE6E5A"/>
    <w:rsid w:val="00CF1FD7"/>
    <w:rsid w:val="00CF27E4"/>
    <w:rsid w:val="00CF51CD"/>
    <w:rsid w:val="00CF5555"/>
    <w:rsid w:val="00CF6F18"/>
    <w:rsid w:val="00D009CD"/>
    <w:rsid w:val="00D0165D"/>
    <w:rsid w:val="00D06672"/>
    <w:rsid w:val="00D06B1D"/>
    <w:rsid w:val="00D07B4E"/>
    <w:rsid w:val="00D103D1"/>
    <w:rsid w:val="00D111AC"/>
    <w:rsid w:val="00D11E80"/>
    <w:rsid w:val="00D1313D"/>
    <w:rsid w:val="00D15CE1"/>
    <w:rsid w:val="00D20C5D"/>
    <w:rsid w:val="00D21F1C"/>
    <w:rsid w:val="00D2292E"/>
    <w:rsid w:val="00D23D42"/>
    <w:rsid w:val="00D24F4E"/>
    <w:rsid w:val="00D26062"/>
    <w:rsid w:val="00D3330F"/>
    <w:rsid w:val="00D347CD"/>
    <w:rsid w:val="00D34A54"/>
    <w:rsid w:val="00D401C2"/>
    <w:rsid w:val="00D41279"/>
    <w:rsid w:val="00D416E5"/>
    <w:rsid w:val="00D42348"/>
    <w:rsid w:val="00D42BDC"/>
    <w:rsid w:val="00D4444F"/>
    <w:rsid w:val="00D44710"/>
    <w:rsid w:val="00D45EF3"/>
    <w:rsid w:val="00D51739"/>
    <w:rsid w:val="00D51D29"/>
    <w:rsid w:val="00D54CC7"/>
    <w:rsid w:val="00D5574E"/>
    <w:rsid w:val="00D60590"/>
    <w:rsid w:val="00D6231C"/>
    <w:rsid w:val="00D62ABF"/>
    <w:rsid w:val="00D632AC"/>
    <w:rsid w:val="00D635C2"/>
    <w:rsid w:val="00D645F4"/>
    <w:rsid w:val="00D66977"/>
    <w:rsid w:val="00D722DE"/>
    <w:rsid w:val="00D72717"/>
    <w:rsid w:val="00D72D6B"/>
    <w:rsid w:val="00D738B3"/>
    <w:rsid w:val="00D77125"/>
    <w:rsid w:val="00D7771B"/>
    <w:rsid w:val="00D8012B"/>
    <w:rsid w:val="00D80D32"/>
    <w:rsid w:val="00D82422"/>
    <w:rsid w:val="00D8709D"/>
    <w:rsid w:val="00D875BC"/>
    <w:rsid w:val="00D90763"/>
    <w:rsid w:val="00D90BEA"/>
    <w:rsid w:val="00D91101"/>
    <w:rsid w:val="00D91C7C"/>
    <w:rsid w:val="00D91CF7"/>
    <w:rsid w:val="00D92430"/>
    <w:rsid w:val="00D92FBE"/>
    <w:rsid w:val="00D9589C"/>
    <w:rsid w:val="00D95A50"/>
    <w:rsid w:val="00D97AAD"/>
    <w:rsid w:val="00DA0BF7"/>
    <w:rsid w:val="00DA2533"/>
    <w:rsid w:val="00DA4082"/>
    <w:rsid w:val="00DA5327"/>
    <w:rsid w:val="00DA76B1"/>
    <w:rsid w:val="00DB3080"/>
    <w:rsid w:val="00DB5A98"/>
    <w:rsid w:val="00DB61BD"/>
    <w:rsid w:val="00DB6FF6"/>
    <w:rsid w:val="00DB7174"/>
    <w:rsid w:val="00DC00B7"/>
    <w:rsid w:val="00DC070D"/>
    <w:rsid w:val="00DC16A2"/>
    <w:rsid w:val="00DC3623"/>
    <w:rsid w:val="00DC3E50"/>
    <w:rsid w:val="00DD0A98"/>
    <w:rsid w:val="00DD1376"/>
    <w:rsid w:val="00DD1DDB"/>
    <w:rsid w:val="00DD25A2"/>
    <w:rsid w:val="00DD28A6"/>
    <w:rsid w:val="00DD4A50"/>
    <w:rsid w:val="00DD646A"/>
    <w:rsid w:val="00DD782B"/>
    <w:rsid w:val="00DE1111"/>
    <w:rsid w:val="00DE278D"/>
    <w:rsid w:val="00DE2B9F"/>
    <w:rsid w:val="00DE56EF"/>
    <w:rsid w:val="00DE5857"/>
    <w:rsid w:val="00DE5A27"/>
    <w:rsid w:val="00DE6939"/>
    <w:rsid w:val="00DE7064"/>
    <w:rsid w:val="00DF1851"/>
    <w:rsid w:val="00DF3CE4"/>
    <w:rsid w:val="00E00B4A"/>
    <w:rsid w:val="00E040FA"/>
    <w:rsid w:val="00E041F9"/>
    <w:rsid w:val="00E05147"/>
    <w:rsid w:val="00E06B2B"/>
    <w:rsid w:val="00E11EF1"/>
    <w:rsid w:val="00E127ED"/>
    <w:rsid w:val="00E13040"/>
    <w:rsid w:val="00E15E25"/>
    <w:rsid w:val="00E16EE0"/>
    <w:rsid w:val="00E1796E"/>
    <w:rsid w:val="00E20DBA"/>
    <w:rsid w:val="00E21F59"/>
    <w:rsid w:val="00E222DF"/>
    <w:rsid w:val="00E2458C"/>
    <w:rsid w:val="00E24622"/>
    <w:rsid w:val="00E26AE0"/>
    <w:rsid w:val="00E30694"/>
    <w:rsid w:val="00E30897"/>
    <w:rsid w:val="00E3388F"/>
    <w:rsid w:val="00E35BBF"/>
    <w:rsid w:val="00E37730"/>
    <w:rsid w:val="00E41CC3"/>
    <w:rsid w:val="00E422F6"/>
    <w:rsid w:val="00E423D1"/>
    <w:rsid w:val="00E42821"/>
    <w:rsid w:val="00E42B69"/>
    <w:rsid w:val="00E42C2C"/>
    <w:rsid w:val="00E435FD"/>
    <w:rsid w:val="00E44F2F"/>
    <w:rsid w:val="00E45767"/>
    <w:rsid w:val="00E47858"/>
    <w:rsid w:val="00E50542"/>
    <w:rsid w:val="00E5226D"/>
    <w:rsid w:val="00E5291C"/>
    <w:rsid w:val="00E53C4C"/>
    <w:rsid w:val="00E54D65"/>
    <w:rsid w:val="00E55A96"/>
    <w:rsid w:val="00E564FC"/>
    <w:rsid w:val="00E5669B"/>
    <w:rsid w:val="00E57FB0"/>
    <w:rsid w:val="00E64B92"/>
    <w:rsid w:val="00E64F1E"/>
    <w:rsid w:val="00E652D9"/>
    <w:rsid w:val="00E700B0"/>
    <w:rsid w:val="00E71153"/>
    <w:rsid w:val="00E72100"/>
    <w:rsid w:val="00E74B57"/>
    <w:rsid w:val="00E75934"/>
    <w:rsid w:val="00E75D9E"/>
    <w:rsid w:val="00E75E88"/>
    <w:rsid w:val="00E77D48"/>
    <w:rsid w:val="00E806A7"/>
    <w:rsid w:val="00E80CD2"/>
    <w:rsid w:val="00E811F5"/>
    <w:rsid w:val="00E813BE"/>
    <w:rsid w:val="00E835B7"/>
    <w:rsid w:val="00E84E77"/>
    <w:rsid w:val="00E90AA4"/>
    <w:rsid w:val="00E93410"/>
    <w:rsid w:val="00E94018"/>
    <w:rsid w:val="00E952ED"/>
    <w:rsid w:val="00E976CC"/>
    <w:rsid w:val="00EA285B"/>
    <w:rsid w:val="00EA2BD9"/>
    <w:rsid w:val="00EA3836"/>
    <w:rsid w:val="00EA51E7"/>
    <w:rsid w:val="00EB0AD7"/>
    <w:rsid w:val="00EB3359"/>
    <w:rsid w:val="00EB493F"/>
    <w:rsid w:val="00EB6A20"/>
    <w:rsid w:val="00EC0A6E"/>
    <w:rsid w:val="00EC0CCD"/>
    <w:rsid w:val="00EC168A"/>
    <w:rsid w:val="00EC4D2A"/>
    <w:rsid w:val="00EC752A"/>
    <w:rsid w:val="00ED1D56"/>
    <w:rsid w:val="00ED2432"/>
    <w:rsid w:val="00ED3175"/>
    <w:rsid w:val="00ED33F1"/>
    <w:rsid w:val="00ED510C"/>
    <w:rsid w:val="00ED5802"/>
    <w:rsid w:val="00ED6947"/>
    <w:rsid w:val="00EE0DD9"/>
    <w:rsid w:val="00EE2893"/>
    <w:rsid w:val="00EE6AC3"/>
    <w:rsid w:val="00EE7674"/>
    <w:rsid w:val="00EE7C3C"/>
    <w:rsid w:val="00EF0AD8"/>
    <w:rsid w:val="00EF1442"/>
    <w:rsid w:val="00EF39D3"/>
    <w:rsid w:val="00EF3EE0"/>
    <w:rsid w:val="00EF5A6A"/>
    <w:rsid w:val="00EF720C"/>
    <w:rsid w:val="00EF7E7A"/>
    <w:rsid w:val="00F01132"/>
    <w:rsid w:val="00F01233"/>
    <w:rsid w:val="00F056BB"/>
    <w:rsid w:val="00F05A5A"/>
    <w:rsid w:val="00F07D4B"/>
    <w:rsid w:val="00F1397E"/>
    <w:rsid w:val="00F16336"/>
    <w:rsid w:val="00F1735F"/>
    <w:rsid w:val="00F23676"/>
    <w:rsid w:val="00F23E91"/>
    <w:rsid w:val="00F24CB8"/>
    <w:rsid w:val="00F24F65"/>
    <w:rsid w:val="00F26BFD"/>
    <w:rsid w:val="00F30B9E"/>
    <w:rsid w:val="00F32038"/>
    <w:rsid w:val="00F34AF2"/>
    <w:rsid w:val="00F35474"/>
    <w:rsid w:val="00F405EC"/>
    <w:rsid w:val="00F416AB"/>
    <w:rsid w:val="00F427EA"/>
    <w:rsid w:val="00F50E1E"/>
    <w:rsid w:val="00F50FBA"/>
    <w:rsid w:val="00F545E3"/>
    <w:rsid w:val="00F5482D"/>
    <w:rsid w:val="00F55A16"/>
    <w:rsid w:val="00F5785A"/>
    <w:rsid w:val="00F60CC2"/>
    <w:rsid w:val="00F61B29"/>
    <w:rsid w:val="00F621EA"/>
    <w:rsid w:val="00F64485"/>
    <w:rsid w:val="00F65B60"/>
    <w:rsid w:val="00F66CF3"/>
    <w:rsid w:val="00F70A62"/>
    <w:rsid w:val="00F71CE8"/>
    <w:rsid w:val="00F728F5"/>
    <w:rsid w:val="00F72BA5"/>
    <w:rsid w:val="00F743E5"/>
    <w:rsid w:val="00F76953"/>
    <w:rsid w:val="00F76FC1"/>
    <w:rsid w:val="00F81BF5"/>
    <w:rsid w:val="00F82413"/>
    <w:rsid w:val="00F84526"/>
    <w:rsid w:val="00F86B13"/>
    <w:rsid w:val="00F90297"/>
    <w:rsid w:val="00F92C8B"/>
    <w:rsid w:val="00F932F6"/>
    <w:rsid w:val="00F93887"/>
    <w:rsid w:val="00F96123"/>
    <w:rsid w:val="00F96CFA"/>
    <w:rsid w:val="00F97205"/>
    <w:rsid w:val="00F978DC"/>
    <w:rsid w:val="00FA2288"/>
    <w:rsid w:val="00FA2823"/>
    <w:rsid w:val="00FA2AF3"/>
    <w:rsid w:val="00FA719E"/>
    <w:rsid w:val="00FB18A1"/>
    <w:rsid w:val="00FB3D68"/>
    <w:rsid w:val="00FB5AEE"/>
    <w:rsid w:val="00FB6ED9"/>
    <w:rsid w:val="00FB7F12"/>
    <w:rsid w:val="00FB7F82"/>
    <w:rsid w:val="00FC11A7"/>
    <w:rsid w:val="00FC139E"/>
    <w:rsid w:val="00FC1B59"/>
    <w:rsid w:val="00FC3423"/>
    <w:rsid w:val="00FC7001"/>
    <w:rsid w:val="00FC710F"/>
    <w:rsid w:val="00FC7653"/>
    <w:rsid w:val="00FD11A0"/>
    <w:rsid w:val="00FD611B"/>
    <w:rsid w:val="00FD75EB"/>
    <w:rsid w:val="00FD7795"/>
    <w:rsid w:val="00FE1547"/>
    <w:rsid w:val="00FE7EF0"/>
    <w:rsid w:val="00FF3622"/>
    <w:rsid w:val="00FF51C0"/>
    <w:rsid w:val="00FF54B4"/>
    <w:rsid w:val="00FF76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CE127B"/>
  <w15:chartTrackingRefBased/>
  <w15:docId w15:val="{D0B43654-6C9D-4A50-9B68-02EF7DEE9A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76C5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0C62"/>
    <w:pPr>
      <w:ind w:left="720"/>
      <w:contextualSpacing/>
    </w:pPr>
    <w:rPr>
      <w:lang w:val="en-US"/>
    </w:rPr>
  </w:style>
  <w:style w:type="table" w:styleId="TableGrid">
    <w:name w:val="Table Grid"/>
    <w:basedOn w:val="TableNormal"/>
    <w:uiPriority w:val="39"/>
    <w:rsid w:val="00AC0C62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horttext">
    <w:name w:val="short_text"/>
    <w:basedOn w:val="DefaultParagraphFont"/>
    <w:rsid w:val="007853F0"/>
  </w:style>
  <w:style w:type="character" w:customStyle="1" w:styleId="mord">
    <w:name w:val="mord"/>
    <w:basedOn w:val="DefaultParagraphFont"/>
    <w:rsid w:val="00556FE7"/>
  </w:style>
  <w:style w:type="character" w:customStyle="1" w:styleId="mopen">
    <w:name w:val="mopen"/>
    <w:basedOn w:val="DefaultParagraphFont"/>
    <w:rsid w:val="00556FE7"/>
  </w:style>
  <w:style w:type="character" w:customStyle="1" w:styleId="mclose">
    <w:name w:val="mclose"/>
    <w:basedOn w:val="DefaultParagraphFont"/>
    <w:rsid w:val="00556FE7"/>
  </w:style>
  <w:style w:type="character" w:customStyle="1" w:styleId="mrel">
    <w:name w:val="mrel"/>
    <w:basedOn w:val="DefaultParagraphFont"/>
    <w:rsid w:val="00556FE7"/>
  </w:style>
  <w:style w:type="character" w:customStyle="1" w:styleId="delimsizing">
    <w:name w:val="delimsizing"/>
    <w:basedOn w:val="DefaultParagraphFont"/>
    <w:rsid w:val="00556FE7"/>
  </w:style>
  <w:style w:type="character" w:customStyle="1" w:styleId="vlist-s">
    <w:name w:val="vlist-s"/>
    <w:basedOn w:val="DefaultParagraphFont"/>
    <w:rsid w:val="00556FE7"/>
  </w:style>
  <w:style w:type="character" w:customStyle="1" w:styleId="mbin">
    <w:name w:val="mbin"/>
    <w:basedOn w:val="DefaultParagraphFont"/>
    <w:rsid w:val="00556FE7"/>
  </w:style>
  <w:style w:type="paragraph" w:styleId="NormalWeb">
    <w:name w:val="Normal (Web)"/>
    <w:basedOn w:val="Normal"/>
    <w:uiPriority w:val="99"/>
    <w:unhideWhenUsed/>
    <w:rsid w:val="00556F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ID" w:eastAsia="en-ID"/>
    </w:rPr>
  </w:style>
  <w:style w:type="character" w:customStyle="1" w:styleId="katex-mathml">
    <w:name w:val="katex-mathml"/>
    <w:basedOn w:val="DefaultParagraphFont"/>
    <w:rsid w:val="00556FE7"/>
  </w:style>
  <w:style w:type="character" w:customStyle="1" w:styleId="mop">
    <w:name w:val="mop"/>
    <w:basedOn w:val="DefaultParagraphFont"/>
    <w:rsid w:val="00556FE7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14727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ID" w:eastAsia="en-ID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147275"/>
    <w:rPr>
      <w:rFonts w:ascii="Courier New" w:eastAsia="Times New Roman" w:hAnsi="Courier New" w:cs="Courier New"/>
      <w:sz w:val="20"/>
      <w:szCs w:val="20"/>
      <w:lang w:val="en-ID" w:eastAsia="en-ID"/>
    </w:rPr>
  </w:style>
  <w:style w:type="character" w:styleId="HTMLCode">
    <w:name w:val="HTML Code"/>
    <w:basedOn w:val="DefaultParagraphFont"/>
    <w:uiPriority w:val="99"/>
    <w:semiHidden/>
    <w:unhideWhenUsed/>
    <w:rsid w:val="00147275"/>
    <w:rPr>
      <w:rFonts w:ascii="Courier New" w:eastAsia="Times New Roman" w:hAnsi="Courier New" w:cs="Courier New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47275"/>
    <w:rPr>
      <w:color w:val="666666"/>
    </w:rPr>
  </w:style>
  <w:style w:type="character" w:customStyle="1" w:styleId="mtight">
    <w:name w:val="mtight"/>
    <w:basedOn w:val="DefaultParagraphFont"/>
    <w:rsid w:val="00252BC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1367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83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1671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793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412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71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134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350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059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26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73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06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56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9702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180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470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4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4</Pages>
  <Words>671</Words>
  <Characters>383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eapad-47</dc:creator>
  <cp:keywords/>
  <dc:description/>
  <cp:lastModifiedBy>HANIF FURQAN</cp:lastModifiedBy>
  <cp:revision>10</cp:revision>
  <dcterms:created xsi:type="dcterms:W3CDTF">2019-03-25T21:01:00Z</dcterms:created>
  <dcterms:modified xsi:type="dcterms:W3CDTF">2024-06-28T02:50:00Z</dcterms:modified>
</cp:coreProperties>
</file>